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C21" w:rsidRPr="00BA47A1" w:rsidRDefault="00491C21" w:rsidP="00491C2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BA47A1">
        <w:rPr>
          <w:rFonts w:ascii="Times New Roman" w:hAnsi="Times New Roman" w:cs="Times New Roman"/>
          <w:sz w:val="24"/>
          <w:szCs w:val="24"/>
          <w:lang w:val="sv-SE"/>
        </w:rPr>
        <w:t>ỦY BAN NHÂN DÂN TP THỦ ĐỨC</w:t>
      </w:r>
    </w:p>
    <w:p w:rsidR="00491C21" w:rsidRPr="00BA47A1" w:rsidRDefault="00491C21" w:rsidP="00491C2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BA47A1">
        <w:rPr>
          <w:rFonts w:ascii="Times New Roman" w:hAnsi="Times New Roman" w:cs="Times New Roman"/>
          <w:b/>
          <w:sz w:val="24"/>
          <w:szCs w:val="24"/>
          <w:lang w:val="sv-SE"/>
        </w:rPr>
        <w:t>TRƯỜNG THCS LONG PHƯỚC</w:t>
      </w:r>
    </w:p>
    <w:p w:rsidR="007F59E3" w:rsidRPr="00BA47A1" w:rsidRDefault="007F59E3" w:rsidP="007F59E3">
      <w:pPr>
        <w:spacing w:before="120" w:after="120" w:line="240" w:lineRule="auto"/>
        <w:ind w:left="0" w:firstLine="0"/>
        <w:contextualSpacing/>
        <w:rPr>
          <w:rFonts w:ascii="Times New Roman" w:hAnsi="Times New Roman" w:cs="Times New Roman"/>
          <w:b/>
          <w:sz w:val="26"/>
          <w:szCs w:val="26"/>
        </w:rPr>
      </w:pPr>
    </w:p>
    <w:p w:rsidR="007F59E3" w:rsidRPr="00BA47A1" w:rsidRDefault="007F59E3" w:rsidP="007F59E3">
      <w:pPr>
        <w:spacing w:before="120" w:after="12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F59E3" w:rsidRPr="00BA47A1" w:rsidRDefault="007F59E3" w:rsidP="00734755">
      <w:pPr>
        <w:spacing w:before="120" w:after="12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A47A1">
        <w:rPr>
          <w:rFonts w:ascii="Times New Roman" w:hAnsi="Times New Roman" w:cs="Times New Roman"/>
          <w:b/>
          <w:sz w:val="28"/>
          <w:szCs w:val="28"/>
          <w:lang w:val="vi-VN"/>
        </w:rPr>
        <w:t xml:space="preserve">MA TRẬN ĐỀ 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KIỂM TRA</w:t>
      </w:r>
      <w:r w:rsidRPr="00BA47A1">
        <w:rPr>
          <w:rFonts w:ascii="Times New Roman" w:hAnsi="Times New Roman" w:cs="Times New Roman"/>
          <w:b/>
          <w:sz w:val="28"/>
          <w:szCs w:val="28"/>
        </w:rPr>
        <w:t xml:space="preserve"> HỌC KÌ I-</w:t>
      </w:r>
      <w:r w:rsidR="00210578">
        <w:rPr>
          <w:rFonts w:ascii="Times New Roman" w:hAnsi="Times New Roman" w:cs="Times New Roman"/>
          <w:b/>
          <w:sz w:val="28"/>
          <w:szCs w:val="28"/>
        </w:rPr>
        <w:t>TOÁN</w:t>
      </w:r>
      <w:r w:rsidRPr="00BA47A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BA47A1">
        <w:rPr>
          <w:rFonts w:ascii="Times New Roman" w:hAnsi="Times New Roman" w:cs="Times New Roman"/>
          <w:b/>
          <w:sz w:val="28"/>
          <w:szCs w:val="28"/>
        </w:rPr>
        <w:t>6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- NĂM HỌC 2021-2022</w:t>
      </w:r>
    </w:p>
    <w:p w:rsidR="007F59E3" w:rsidRPr="00BA47A1" w:rsidRDefault="007F59E3" w:rsidP="00734755">
      <w:pPr>
        <w:spacing w:before="120" w:after="12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9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80"/>
        <w:gridCol w:w="1792"/>
        <w:gridCol w:w="1706"/>
        <w:gridCol w:w="1458"/>
        <w:gridCol w:w="1205"/>
        <w:gridCol w:w="1449"/>
      </w:tblGrid>
      <w:tr w:rsidR="007F59E3" w:rsidRPr="00BA47A1" w:rsidTr="00013F99">
        <w:trPr>
          <w:trHeight w:val="449"/>
        </w:trPr>
        <w:tc>
          <w:tcPr>
            <w:tcW w:w="23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1E42FF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noProof/>
                <w:position w:val="-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E5DF6BF" wp14:editId="25CFF6D9">
                      <wp:simplePos x="0" y="0"/>
                      <wp:positionH relativeFrom="margin">
                        <wp:posOffset>-88265</wp:posOffset>
                      </wp:positionH>
                      <wp:positionV relativeFrom="paragraph">
                        <wp:posOffset>-34290</wp:posOffset>
                      </wp:positionV>
                      <wp:extent cx="1544320" cy="792480"/>
                      <wp:effectExtent l="0" t="19050" r="55880" b="26670"/>
                      <wp:wrapNone/>
                      <wp:docPr id="12" name="Right Tri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44320" cy="792480"/>
                              </a:xfrm>
                              <a:prstGeom prst="rtTriangle">
                                <a:avLst/>
                              </a:prstGeom>
                              <a:ln w="9525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F59E3" w:rsidRPr="00140BE2" w:rsidRDefault="007F59E3" w:rsidP="007F59E3">
                                  <w:pPr>
                                    <w:ind w:left="0"/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r w:rsidRPr="00140BE2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40BE2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Chủ</w:t>
                                  </w:r>
                                  <w:proofErr w:type="spellEnd"/>
                                  <w:r w:rsidRPr="00140BE2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40BE2">
                                    <w:rPr>
                                      <w:rFonts w:ascii="Times New Roman" w:hAnsi="Times New Roman" w:cs="Times New Roman"/>
                                      <w:b/>
                                      <w:sz w:val="28"/>
                                      <w:szCs w:val="28"/>
                                    </w:rPr>
                                    <w:t>đề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6E5DF6BF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12" o:spid="_x0000_s1026" type="#_x0000_t6" style="position:absolute;left:0;text-align:left;margin-left:-6.95pt;margin-top:-2.7pt;width:121.6pt;height:62.4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" fillcolor="white [3201]" strokecolor="black [3200]">
                      <v:textbox>
                        <w:txbxContent>
                          <w:p w:rsidR="007F59E3" w:rsidRPr="00140BE2" w:rsidRDefault="007F59E3" w:rsidP="007F59E3">
                            <w:pPr>
                              <w:ind w:left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140BE2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 xml:space="preserve"> Chủ đề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7F59E3" w:rsidRPr="00BA47A1"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  <w:t xml:space="preserve">                    Cấp độ</w:t>
            </w:r>
          </w:p>
        </w:tc>
        <w:tc>
          <w:tcPr>
            <w:tcW w:w="17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it-IT"/>
              </w:rPr>
              <w:t>Nhận biết</w:t>
            </w:r>
          </w:p>
        </w:tc>
        <w:tc>
          <w:tcPr>
            <w:tcW w:w="17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it-IT"/>
              </w:rPr>
              <w:t>Thông hiểu</w:t>
            </w:r>
          </w:p>
        </w:tc>
        <w:tc>
          <w:tcPr>
            <w:tcW w:w="26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Vận dụng</w:t>
            </w:r>
          </w:p>
        </w:tc>
        <w:tc>
          <w:tcPr>
            <w:tcW w:w="1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Cộng</w:t>
            </w:r>
          </w:p>
        </w:tc>
      </w:tr>
      <w:tr w:rsidR="007F59E3" w:rsidRPr="00BA47A1" w:rsidTr="00013F99">
        <w:trPr>
          <w:trHeight w:val="719"/>
        </w:trPr>
        <w:tc>
          <w:tcPr>
            <w:tcW w:w="23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</w:pPr>
          </w:p>
        </w:tc>
        <w:tc>
          <w:tcPr>
            <w:tcW w:w="17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</w:pPr>
          </w:p>
        </w:tc>
        <w:tc>
          <w:tcPr>
            <w:tcW w:w="17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Cấp độ thấp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spacing w:val="-6"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sz w:val="28"/>
                <w:szCs w:val="28"/>
                <w:lang w:val="sv-SE"/>
              </w:rPr>
              <w:t>Cấp độ cao</w:t>
            </w:r>
          </w:p>
        </w:tc>
        <w:tc>
          <w:tcPr>
            <w:tcW w:w="1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val="it-IT" w:eastAsia="zh-CN"/>
              </w:rPr>
            </w:pPr>
          </w:p>
        </w:tc>
      </w:tr>
      <w:tr w:rsidR="007F59E3" w:rsidRPr="00BA47A1" w:rsidTr="00013F99">
        <w:trPr>
          <w:trHeight w:val="2540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. </w:t>
            </w:r>
            <w:proofErr w:type="spellStart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Thực</w:t>
            </w:r>
            <w:proofErr w:type="spellEnd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hiện</w:t>
            </w:r>
            <w:proofErr w:type="spellEnd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phép</w:t>
            </w:r>
            <w:proofErr w:type="spellEnd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tính</w:t>
            </w:r>
            <w:proofErr w:type="spellEnd"/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it-IT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noProof/>
                <w:position w:val="-8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F66D169" wp14:editId="667C6E14">
                      <wp:simplePos x="0" y="0"/>
                      <wp:positionH relativeFrom="column">
                        <wp:posOffset>-2626360</wp:posOffset>
                      </wp:positionH>
                      <wp:positionV relativeFrom="paragraph">
                        <wp:posOffset>6985</wp:posOffset>
                      </wp:positionV>
                      <wp:extent cx="807085" cy="318770"/>
                      <wp:effectExtent l="0" t="0" r="12065" b="24130"/>
                      <wp:wrapNone/>
                      <wp:docPr id="14" name="Rounded 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7085" cy="31877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roundrect w14:anchorId="0C0EA046" id="Rounded Rectangle 14" o:spid="_x0000_s1026" style="position:absolute;margin-left:-206.8pt;margin-top:.55pt;width:63.55pt;height:25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" fillcolor="#5b9bd5 [3204]" strokecolor="#1f4d78 [1604]" strokeweight="1pt">
                      <v:stroke joinstyle="miter"/>
                    </v:roundrect>
                  </w:pict>
                </mc:Fallback>
              </mc:AlternateConten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 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guyên</w:t>
            </w:r>
            <w:proofErr w:type="spellEnd"/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chia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ũy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ừa</w:t>
            </w:r>
            <w:proofErr w:type="spellEnd"/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Cs/>
                <w:position w:val="-8"/>
                <w:sz w:val="28"/>
                <w:szCs w:val="28"/>
                <w:lang w:val="it-IT" w:eastAsia="zh-CN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chia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ũy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ừ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goặ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Cs/>
                <w:position w:val="-8"/>
                <w:sz w:val="28"/>
                <w:szCs w:val="28"/>
                <w:lang w:val="it-IT" w:eastAsia="zh-CN"/>
              </w:rPr>
            </w:pP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</w:p>
        </w:tc>
      </w:tr>
      <w:tr w:rsidR="007F59E3" w:rsidRPr="00BA47A1" w:rsidTr="00013F99"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Số câu   : 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Số điểm:  Tỉ lệ %</w:t>
            </w:r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 ( 1a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đ</w:t>
            </w: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 (1b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đ</w:t>
            </w:r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(c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0,5đ</w:t>
            </w: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3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2.5đ = 25%</w:t>
            </w:r>
          </w:p>
        </w:tc>
      </w:tr>
      <w:tr w:rsidR="007F59E3" w:rsidRPr="00BA47A1" w:rsidTr="00013F99"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</w:pPr>
            <w:proofErr w:type="gramStart"/>
            <w:r w:rsidRPr="00BA47A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 .</w:t>
            </w:r>
            <w:proofErr w:type="gramEnd"/>
            <w:r w:rsidRPr="00BA47A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ìm</w:t>
            </w:r>
            <w:proofErr w:type="spellEnd"/>
            <w:r w:rsidRPr="00BA47A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x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ơ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ả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x.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ũy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ừ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x.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</w:tr>
      <w:tr w:rsidR="007F59E3" w:rsidRPr="00BA47A1" w:rsidTr="00013F99"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Số câu   : 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Số điểm:  Tỉ lệ %</w:t>
            </w:r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Calibri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2(2a,2b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(1+1)đ</w:t>
            </w:r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(2c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0,5đ</w:t>
            </w: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3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2.5đ = 25%</w:t>
            </w:r>
          </w:p>
        </w:tc>
      </w:tr>
      <w:tr w:rsidR="007F59E3" w:rsidRPr="00BA47A1" w:rsidTr="00013F99"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3. Toán thực tế</w:t>
            </w:r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Calibri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Tính tiền</w:t>
            </w:r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</w:pPr>
          </w:p>
          <w:p w:rsidR="007F59E3" w:rsidRPr="00BA47A1" w:rsidRDefault="007F59E3" w:rsidP="00B57ABB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B57ABB" w:rsidP="00B57ABB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sz w:val="28"/>
                <w:szCs w:val="28"/>
                <w:lang w:val="sv-SE"/>
              </w:rPr>
              <w:t>Vận dụng BCNN và ƯCLN để giải bài toán.</w:t>
            </w: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</w:tr>
      <w:tr w:rsidR="007F59E3" w:rsidRPr="00BA47A1" w:rsidTr="00013F99"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it-IT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Số câu   : 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Số điểm:  Tỉ lệ %</w:t>
            </w:r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Calibri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</w:t>
            </w:r>
          </w:p>
          <w:p w:rsidR="00B57ABB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đ</w:t>
            </w:r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1</w:t>
            </w:r>
          </w:p>
          <w:p w:rsidR="00B57ABB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1đ</w:t>
            </w: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2</w:t>
            </w:r>
          </w:p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2đ =20</w:t>
            </w:r>
            <w:r w:rsidR="007F59E3"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%</w:t>
            </w:r>
          </w:p>
        </w:tc>
      </w:tr>
      <w:tr w:rsidR="007F59E3" w:rsidRPr="00BA47A1" w:rsidTr="00013F99">
        <w:trPr>
          <w:trHeight w:val="1744"/>
        </w:trPr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4. </w:t>
            </w:r>
            <w:proofErr w:type="spellStart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ật</w:t>
            </w:r>
            <w:proofErr w:type="spellEnd"/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ô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o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</w:tr>
      <w:tr w:rsidR="007F59E3" w:rsidRPr="00BA47A1" w:rsidTr="00013F99">
        <w:trPr>
          <w:trHeight w:val="713"/>
        </w:trPr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Số câu: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Số điểm: Tỉ lệ %</w:t>
            </w:r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i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94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(4a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đ</w:t>
            </w:r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94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(4b)</w:t>
            </w:r>
          </w:p>
          <w:p w:rsidR="007F59E3" w:rsidRPr="00BA47A1" w:rsidRDefault="00566174" w:rsidP="00013F99">
            <w:pPr>
              <w:spacing w:before="120" w:after="120" w:line="240" w:lineRule="auto"/>
              <w:ind w:left="0" w:right="94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0.5</w:t>
            </w:r>
            <w:r w:rsidR="007F59E3"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đ</w:t>
            </w: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2</w:t>
            </w:r>
          </w:p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.5đ =15</w:t>
            </w:r>
            <w:r w:rsidR="007F59E3"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%</w:t>
            </w:r>
          </w:p>
        </w:tc>
      </w:tr>
      <w:tr w:rsidR="007F59E3" w:rsidRPr="00BA47A1" w:rsidTr="00013F99">
        <w:trPr>
          <w:trHeight w:val="1160"/>
        </w:trPr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lastRenderedPageBreak/>
              <w:t>5</w:t>
            </w:r>
            <w:r w:rsidR="007F59E3"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t xml:space="preserve">. </w:t>
            </w:r>
            <w:proofErr w:type="spellStart"/>
            <w:r w:rsidR="007F59E3"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t>Toán</w:t>
            </w:r>
            <w:proofErr w:type="spellEnd"/>
            <w:r w:rsidR="007F59E3"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="007F59E3"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t>thống</w:t>
            </w:r>
            <w:proofErr w:type="spellEnd"/>
            <w:r w:rsidR="007F59E3"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="007F59E3" w:rsidRPr="00BA47A1">
              <w:rPr>
                <w:rFonts w:ascii="Times New Roman" w:eastAsia="Times New Roman" w:hAnsi="Times New Roman" w:cs="Times New Roman"/>
                <w:b/>
                <w:position w:val="-8"/>
                <w:sz w:val="28"/>
                <w:szCs w:val="28"/>
                <w:lang w:eastAsia="zh-CN"/>
              </w:rPr>
              <w:t>kê</w:t>
            </w:r>
            <w:proofErr w:type="spellEnd"/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Nhận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biết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dữ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liệu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,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quan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sát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bảng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dữ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liệu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để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thống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kê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được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số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lượng</w:t>
            </w:r>
            <w:proofErr w:type="spellEnd"/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B91541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Lập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bảng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thống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  <w:proofErr w:type="spellStart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>kê</w:t>
            </w:r>
            <w:proofErr w:type="spellEnd"/>
            <w:r w:rsidRPr="00BA47A1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  <w:t xml:space="preserve"> 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  <w:lang w:eastAsia="zh-CN"/>
              </w:rPr>
            </w:pP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  <w:lang w:eastAsia="zh-CN"/>
              </w:rPr>
            </w:pPr>
          </w:p>
        </w:tc>
      </w:tr>
      <w:tr w:rsidR="007F59E3" w:rsidRPr="00BA47A1" w:rsidTr="00013F99">
        <w:trPr>
          <w:trHeight w:val="735"/>
        </w:trPr>
        <w:tc>
          <w:tcPr>
            <w:tcW w:w="23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Số câu: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right="-113" w:firstLine="0"/>
              <w:contextualSpacing/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Số điểm: Tỉ lệ %</w:t>
            </w:r>
          </w:p>
        </w:tc>
        <w:tc>
          <w:tcPr>
            <w:tcW w:w="17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1(6</w:t>
            </w:r>
            <w:r w:rsidR="007F59E3"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a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0.5đ</w:t>
            </w:r>
          </w:p>
        </w:tc>
        <w:tc>
          <w:tcPr>
            <w:tcW w:w="17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1(6</w:t>
            </w:r>
            <w:r w:rsidR="007F59E3"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b)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  <w:t>1đ</w:t>
            </w:r>
          </w:p>
        </w:tc>
        <w:tc>
          <w:tcPr>
            <w:tcW w:w="1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right="94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20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</w:p>
        </w:tc>
        <w:tc>
          <w:tcPr>
            <w:tcW w:w="14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  <w:lang w:eastAsia="zh-CN"/>
              </w:rPr>
              <w:t>2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  <w:lang w:eastAsia="zh-CN"/>
              </w:rPr>
              <w:t>1.5đ=15%</w:t>
            </w:r>
          </w:p>
        </w:tc>
      </w:tr>
      <w:tr w:rsidR="007F59E3" w:rsidRPr="00BA47A1" w:rsidTr="00013F99">
        <w:tc>
          <w:tcPr>
            <w:tcW w:w="2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i/>
                <w:position w:val="-8"/>
                <w:sz w:val="28"/>
                <w:szCs w:val="28"/>
                <w:lang w:eastAsia="zh-CN"/>
              </w:rPr>
            </w:pPr>
            <w:proofErr w:type="spellStart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Tổng</w:t>
            </w:r>
            <w:proofErr w:type="spellEnd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câu</w:t>
            </w:r>
            <w:proofErr w:type="spellEnd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 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</w:pPr>
            <w:proofErr w:type="spellStart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Tổng</w:t>
            </w:r>
            <w:proofErr w:type="spellEnd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</w:rPr>
              <w:t>điểm</w:t>
            </w:r>
            <w:proofErr w:type="spellEnd"/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i/>
                <w:sz w:val="28"/>
                <w:szCs w:val="28"/>
                <w:lang w:val="sv-SE"/>
              </w:rPr>
              <w:t>Tỉ lệ %</w:t>
            </w:r>
          </w:p>
        </w:tc>
        <w:tc>
          <w:tcPr>
            <w:tcW w:w="1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.5đ=15%</w:t>
            </w:r>
          </w:p>
        </w:tc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</w:rPr>
            </w:pPr>
            <w:r w:rsidRPr="00BA47A1"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</w:rPr>
              <w:t>6</w:t>
            </w:r>
          </w:p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jc w:val="right"/>
              <w:rPr>
                <w:rFonts w:ascii="Times New Roman" w:eastAsiaTheme="minorEastAsia" w:hAnsi="Times New Roman" w:cs="Times New Roman"/>
                <w:b/>
                <w:position w:val="-8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6đ = 6</w:t>
            </w:r>
            <w:r w:rsidR="007F59E3"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0%</w:t>
            </w:r>
          </w:p>
        </w:tc>
        <w:tc>
          <w:tcPr>
            <w:tcW w:w="26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b/>
                <w:i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4</w:t>
            </w:r>
          </w:p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jc w:val="center"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2.5đ = 2</w:t>
            </w:r>
            <w:r w:rsidR="007F59E3" w:rsidRPr="00BA47A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5%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B57ABB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 New Roman" w:hAnsi="Times New Roman" w:cs="Times New Roman"/>
                <w:b/>
                <w:i/>
                <w:position w:val="-8"/>
                <w:sz w:val="28"/>
                <w:szCs w:val="28"/>
                <w:lang w:eastAsia="zh-CN"/>
              </w:rPr>
            </w:pPr>
            <w:r w:rsidRPr="00BA47A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12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eastAsia="TimesNewRomanPS-BoldMT" w:hAnsi="Times New Roman" w:cs="Times New Roman"/>
                <w:b/>
                <w:i/>
                <w:position w:val="-8"/>
                <w:sz w:val="28"/>
                <w:szCs w:val="28"/>
                <w:lang w:val="sv-SE" w:eastAsia="zh-CN"/>
              </w:rPr>
            </w:pPr>
            <w:r w:rsidRPr="00BA47A1">
              <w:rPr>
                <w:rFonts w:ascii="Times New Roman" w:eastAsia="TimesNewRomanPS-BoldMT" w:hAnsi="Times New Roman" w:cs="Times New Roman"/>
                <w:b/>
                <w:i/>
                <w:sz w:val="28"/>
                <w:szCs w:val="28"/>
                <w:lang w:val="sv-SE"/>
              </w:rPr>
              <w:t>10đ=100%</w:t>
            </w:r>
            <w:r w:rsidRPr="00BA47A1">
              <w:rPr>
                <w:rFonts w:ascii="Times New Roman" w:hAnsi="Times New Roman" w:cs="Times New Roman"/>
                <w:b/>
                <w:i/>
                <w:sz w:val="28"/>
                <w:szCs w:val="28"/>
                <w:lang w:val="sv-SE"/>
              </w:rPr>
              <w:t xml:space="preserve"> </w:t>
            </w:r>
          </w:p>
        </w:tc>
      </w:tr>
    </w:tbl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eastAsiaTheme="minorEastAsia" w:hAnsi="Times New Roman" w:cs="Times New Roman"/>
          <w:position w:val="-8"/>
          <w:sz w:val="28"/>
          <w:szCs w:val="28"/>
        </w:rPr>
      </w:pPr>
    </w:p>
    <w:p w:rsidR="007F59E3" w:rsidRPr="00BA47A1" w:rsidRDefault="007F59E3" w:rsidP="007F59E3">
      <w:pPr>
        <w:rPr>
          <w:rFonts w:ascii="Times New Roman" w:eastAsiaTheme="minorEastAsia" w:hAnsi="Times New Roman" w:cs="Times New Roman"/>
          <w:position w:val="-8"/>
          <w:sz w:val="28"/>
          <w:szCs w:val="28"/>
        </w:rPr>
      </w:pPr>
      <w:r w:rsidRPr="00BA47A1">
        <w:rPr>
          <w:rFonts w:ascii="Times New Roman" w:eastAsiaTheme="minorEastAsia" w:hAnsi="Times New Roman" w:cs="Times New Roman"/>
          <w:position w:val="-8"/>
          <w:sz w:val="28"/>
          <w:szCs w:val="28"/>
        </w:rPr>
        <w:br w:type="page"/>
      </w:r>
    </w:p>
    <w:tbl>
      <w:tblPr>
        <w:tblpPr w:leftFromText="180" w:rightFromText="180" w:bottomFromText="200" w:vertAnchor="page" w:horzAnchor="margin" w:tblpY="745"/>
        <w:tblW w:w="10740" w:type="dxa"/>
        <w:tblLook w:val="01E0" w:firstRow="1" w:lastRow="1" w:firstColumn="1" w:lastColumn="1" w:noHBand="0" w:noVBand="0"/>
      </w:tblPr>
      <w:tblGrid>
        <w:gridCol w:w="4654"/>
        <w:gridCol w:w="6086"/>
      </w:tblGrid>
      <w:tr w:rsidR="001E42FF" w:rsidRPr="00BA47A1" w:rsidTr="001E42FF">
        <w:trPr>
          <w:trHeight w:val="851"/>
        </w:trPr>
        <w:tc>
          <w:tcPr>
            <w:tcW w:w="4654" w:type="dxa"/>
          </w:tcPr>
          <w:p w:rsidR="001E42FF" w:rsidRPr="00BA47A1" w:rsidRDefault="001E42FF" w:rsidP="001E42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BA47A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lastRenderedPageBreak/>
              <w:t>ỦY BAN NHÂN DÂN TP THỦ ĐỨC</w:t>
            </w:r>
          </w:p>
          <w:p w:rsidR="001E42FF" w:rsidRPr="00BA47A1" w:rsidRDefault="001E42FF" w:rsidP="001E42FF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BA47A1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TRƯỜNG THCS LONG PHƯỚC</w:t>
            </w:r>
          </w:p>
          <w:p w:rsidR="001E42FF" w:rsidRPr="00BA47A1" w:rsidRDefault="001E42FF" w:rsidP="001E42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6086" w:type="dxa"/>
            <w:hideMark/>
          </w:tcPr>
          <w:p w:rsidR="001E42FF" w:rsidRPr="00BA47A1" w:rsidRDefault="001E42FF" w:rsidP="001E42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47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IỂM TRA </w:t>
            </w:r>
            <w:r w:rsidR="00CA483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UỐI KÌ HKI </w:t>
            </w:r>
            <w:r w:rsidRPr="00BA47A1">
              <w:rPr>
                <w:rFonts w:ascii="Times New Roman" w:hAnsi="Times New Roman" w:cs="Times New Roman"/>
                <w:b/>
                <w:sz w:val="24"/>
                <w:szCs w:val="24"/>
              </w:rPr>
              <w:t>NĂM HỌC 2021 – 2022</w:t>
            </w:r>
          </w:p>
          <w:p w:rsidR="001E42FF" w:rsidRPr="00BA47A1" w:rsidRDefault="001E42FF" w:rsidP="001E42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47A1">
              <w:rPr>
                <w:rFonts w:ascii="Times New Roman" w:hAnsi="Times New Roman" w:cs="Times New Roman"/>
                <w:b/>
                <w:sz w:val="24"/>
                <w:szCs w:val="24"/>
              </w:rPr>
              <w:t>MÔN: TOÁN – KHỐI: 6</w:t>
            </w:r>
          </w:p>
          <w:p w:rsidR="001E42FF" w:rsidRPr="00BA47A1" w:rsidRDefault="001E42FF" w:rsidP="001E42F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>Thời</w:t>
            </w:r>
            <w:proofErr w:type="spellEnd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>gian</w:t>
            </w:r>
            <w:proofErr w:type="spellEnd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>làm</w:t>
            </w:r>
            <w:proofErr w:type="spellEnd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>bài</w:t>
            </w:r>
            <w:proofErr w:type="spellEnd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 90 </w:t>
            </w:r>
            <w:proofErr w:type="spellStart"/>
            <w:r w:rsidRPr="00946C66">
              <w:rPr>
                <w:rFonts w:ascii="Times New Roman" w:hAnsi="Times New Roman" w:cs="Times New Roman"/>
                <w:b/>
                <w:sz w:val="24"/>
                <w:szCs w:val="24"/>
              </w:rPr>
              <w:t>phút</w:t>
            </w:r>
            <w:proofErr w:type="spellEnd"/>
            <w:r w:rsidRPr="00BA47A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proofErr w:type="spellStart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Không</w:t>
            </w:r>
            <w:proofErr w:type="spellEnd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kể</w:t>
            </w:r>
            <w:proofErr w:type="spellEnd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thời</w:t>
            </w:r>
            <w:proofErr w:type="spellEnd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gian</w:t>
            </w:r>
            <w:proofErr w:type="spellEnd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giao</w:t>
            </w:r>
            <w:proofErr w:type="spellEnd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đề</w:t>
            </w:r>
            <w:proofErr w:type="spellEnd"/>
            <w:r w:rsidRPr="00BA47A1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BA47A1">
        <w:rPr>
          <w:rFonts w:ascii="Times New Roman" w:hAnsi="Times New Roman" w:cs="Times New Roman"/>
          <w:sz w:val="28"/>
          <w:szCs w:val="28"/>
        </w:rPr>
        <w:t xml:space="preserve">: </w:t>
      </w:r>
      <w:r w:rsidR="00BA5793">
        <w:rPr>
          <w:rFonts w:ascii="Times New Roman" w:hAnsi="Times New Roman" w:cs="Times New Roman"/>
          <w:b/>
          <w:sz w:val="28"/>
          <w:szCs w:val="28"/>
        </w:rPr>
        <w:t>(</w:t>
      </w:r>
      <w:r w:rsidRPr="00BA47A1">
        <w:rPr>
          <w:rFonts w:ascii="Times New Roman" w:hAnsi="Times New Roman" w:cs="Times New Roman"/>
          <w:b/>
          <w:sz w:val="28"/>
          <w:szCs w:val="28"/>
        </w:rPr>
        <w:t>2.5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đ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proofErr w:type="gramStart"/>
      <w:r w:rsidRPr="00BA47A1">
        <w:rPr>
          <w:rFonts w:ascii="Times New Roman" w:hAnsi="Times New Roman" w:cs="Times New Roman"/>
          <w:b/>
          <w:sz w:val="28"/>
          <w:szCs w:val="28"/>
        </w:rPr>
        <w:t>)</w:t>
      </w:r>
      <w:r w:rsidRPr="00BA47A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hực</w:t>
      </w:r>
      <w:proofErr w:type="spellEnd"/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>:</w:t>
      </w:r>
    </w:p>
    <w:p w:rsidR="007F59E3" w:rsidRPr="00BA47A1" w:rsidRDefault="00866DC7" w:rsidP="00866DC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A47A1">
        <w:rPr>
          <w:rFonts w:ascii="Times New Roman" w:hAnsi="Times New Roman" w:cs="Times New Roman"/>
          <w:sz w:val="26"/>
          <w:szCs w:val="26"/>
        </w:rPr>
        <w:t>73.</w:t>
      </w:r>
      <w:r w:rsidR="00FC7DFA">
        <w:rPr>
          <w:rFonts w:ascii="Times New Roman" w:hAnsi="Times New Roman" w:cs="Times New Roman"/>
          <w:sz w:val="26"/>
          <w:szCs w:val="26"/>
        </w:rPr>
        <w:t xml:space="preserve"> </w:t>
      </w:r>
      <w:r w:rsidRPr="00BA47A1">
        <w:rPr>
          <w:rFonts w:ascii="Times New Roman" w:hAnsi="Times New Roman" w:cs="Times New Roman"/>
          <w:sz w:val="26"/>
          <w:szCs w:val="26"/>
        </w:rPr>
        <w:t>142 + 73.</w:t>
      </w:r>
      <w:r w:rsidR="00FC7DFA">
        <w:rPr>
          <w:rFonts w:ascii="Times New Roman" w:hAnsi="Times New Roman" w:cs="Times New Roman"/>
          <w:sz w:val="26"/>
          <w:szCs w:val="26"/>
        </w:rPr>
        <w:t xml:space="preserve"> </w:t>
      </w:r>
      <w:r w:rsidRPr="00BA47A1">
        <w:rPr>
          <w:rFonts w:ascii="Times New Roman" w:hAnsi="Times New Roman" w:cs="Times New Roman"/>
          <w:sz w:val="26"/>
          <w:szCs w:val="26"/>
        </w:rPr>
        <w:t>258</w:t>
      </w:r>
    </w:p>
    <w:p w:rsidR="007F59E3" w:rsidRPr="00BA47A1" w:rsidRDefault="00FC7DFA" w:rsidP="007F59E3">
      <w:pPr>
        <w:pStyle w:val="ListParagraph"/>
        <w:numPr>
          <w:ilvl w:val="0"/>
          <w:numId w:val="2"/>
        </w:numPr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 w:rsidRPr="00BA47A1">
        <w:rPr>
          <w:rFonts w:ascii="Times New Roman" w:hAnsi="Times New Roman" w:cs="Times New Roman"/>
          <w:position w:val="-6"/>
          <w:sz w:val="28"/>
          <w:szCs w:val="28"/>
        </w:rPr>
        <w:object w:dxaOrig="2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9.5pt" o:ole="">
            <v:imagedata r:id="rId6" o:title=""/>
          </v:shape>
          <o:OLEObject Type="Embed" ProgID="Equation.DSMT4" ShapeID="_x0000_i1025" DrawAspect="Content" ObjectID="_1707568330" r:id="rId7"/>
        </w:object>
      </w:r>
    </w:p>
    <w:p w:rsidR="007F59E3" w:rsidRPr="00BA47A1" w:rsidRDefault="00FC7DFA" w:rsidP="007F59E3">
      <w:pPr>
        <w:pStyle w:val="ListParagraph"/>
        <w:numPr>
          <w:ilvl w:val="0"/>
          <w:numId w:val="2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BA47A1">
        <w:rPr>
          <w:rFonts w:ascii="Times New Roman" w:hAnsi="Times New Roman" w:cs="Times New Roman"/>
          <w:position w:val="-18"/>
          <w:sz w:val="28"/>
          <w:szCs w:val="28"/>
        </w:rPr>
        <w:object w:dxaOrig="3060" w:dyaOrig="480">
          <v:shape id="_x0000_i1026" type="#_x0000_t75" style="width:177pt;height:27pt" o:ole="">
            <v:imagedata r:id="rId8" o:title=""/>
          </v:shape>
          <o:OLEObject Type="Embed" ProgID="Equation.DSMT4" ShapeID="_x0000_i1026" DrawAspect="Content" ObjectID="_1707568331" r:id="rId9"/>
        </w:object>
      </w:r>
    </w:p>
    <w:p w:rsidR="007F59E3" w:rsidRPr="00BA47A1" w:rsidRDefault="007F59E3" w:rsidP="004B7424">
      <w:pPr>
        <w:spacing w:before="120" w:after="120" w:line="240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BA47A1">
        <w:rPr>
          <w:rFonts w:ascii="Times New Roman" w:hAnsi="Times New Roman" w:cs="Times New Roman"/>
          <w:sz w:val="28"/>
          <w:szCs w:val="28"/>
        </w:rPr>
        <w:t>:</w:t>
      </w:r>
      <w:r w:rsidR="00BA5793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BA47A1">
        <w:rPr>
          <w:rFonts w:ascii="Times New Roman" w:hAnsi="Times New Roman" w:cs="Times New Roman"/>
          <w:b/>
          <w:sz w:val="28"/>
          <w:szCs w:val="28"/>
        </w:rPr>
        <w:t>2.5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đ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F59E3" w:rsidRPr="00BA47A1" w:rsidRDefault="003007C0" w:rsidP="007F59E3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BA47A1">
        <w:rPr>
          <w:rFonts w:ascii="Times New Roman" w:hAnsi="Times New Roman" w:cs="Times New Roman"/>
          <w:b/>
          <w:bCs/>
          <w:color w:val="0000FF"/>
          <w:position w:val="-6"/>
          <w:sz w:val="28"/>
          <w:szCs w:val="28"/>
        </w:rPr>
        <w:object w:dxaOrig="999" w:dyaOrig="279">
          <v:shape id="_x0000_i1027" type="#_x0000_t75" style="width:51pt;height:14.25pt" o:ole="">
            <v:imagedata r:id="rId10" o:title=""/>
          </v:shape>
          <o:OLEObject Type="Embed" ProgID="Equation.DSMT4" ShapeID="_x0000_i1027" DrawAspect="Content" ObjectID="_1707568332" r:id="rId11"/>
        </w:object>
      </w:r>
    </w:p>
    <w:p w:rsidR="007F59E3" w:rsidRPr="00BA47A1" w:rsidRDefault="00BA47A1" w:rsidP="007F59E3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BA47A1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1028" type="#_x0000_t75" style="width:107.25pt;height:17.25pt" o:ole="">
            <v:imagedata r:id="rId12" o:title=""/>
          </v:shape>
          <o:OLEObject Type="Embed" ProgID="Equation.DSMT4" ShapeID="_x0000_i1028" DrawAspect="Content" ObjectID="_1707568333" r:id="rId13"/>
        </w:object>
      </w:r>
    </w:p>
    <w:p w:rsidR="007F59E3" w:rsidRPr="00BA47A1" w:rsidRDefault="009D0316" w:rsidP="007F59E3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BA47A1">
        <w:rPr>
          <w:rFonts w:ascii="Times New Roman" w:hAnsi="Times New Roman" w:cs="Times New Roman"/>
          <w:position w:val="-6"/>
          <w:sz w:val="28"/>
          <w:szCs w:val="28"/>
        </w:rPr>
        <w:object w:dxaOrig="1180" w:dyaOrig="320">
          <v:shape id="_x0000_i1029" type="#_x0000_t75" style="width:67.5pt;height:18pt" o:ole="">
            <v:imagedata r:id="rId14" o:title=""/>
          </v:shape>
          <o:OLEObject Type="Embed" ProgID="Equation.DSMT4" ShapeID="_x0000_i1029" DrawAspect="Content" ObjectID="_1707568334" r:id="rId15"/>
        </w:object>
      </w:r>
    </w:p>
    <w:p w:rsidR="007F59E3" w:rsidRPr="00BA47A1" w:rsidRDefault="007F59E3" w:rsidP="008B0A8C">
      <w:pPr>
        <w:spacing w:before="120" w:after="120" w:line="276" w:lineRule="auto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="00566174" w:rsidRPr="00BA47A1">
        <w:rPr>
          <w:rFonts w:ascii="Times New Roman" w:hAnsi="Times New Roman" w:cs="Times New Roman"/>
          <w:b/>
          <w:sz w:val="28"/>
          <w:szCs w:val="28"/>
        </w:rPr>
        <w:t>:</w:t>
      </w:r>
      <w:r w:rsidR="00BA579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66174" w:rsidRPr="00BA47A1">
        <w:rPr>
          <w:rFonts w:ascii="Times New Roman" w:hAnsi="Times New Roman" w:cs="Times New Roman"/>
          <w:b/>
          <w:sz w:val="28"/>
          <w:szCs w:val="28"/>
        </w:rPr>
        <w:t>(1</w:t>
      </w:r>
      <w:r w:rsidR="00BA5793">
        <w:rPr>
          <w:rFonts w:ascii="Times New Roman" w:hAnsi="Times New Roman" w:cs="Times New Roman"/>
          <w:b/>
          <w:sz w:val="28"/>
          <w:szCs w:val="28"/>
        </w:rPr>
        <w:t>.0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đ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>)</w:t>
      </w:r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Nhằm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oà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ả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hó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hă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ó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ho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ũ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như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vẫ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ử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ốt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iú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ốt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BA47A1">
        <w:rPr>
          <w:rFonts w:ascii="Times New Roman" w:hAnsi="Times New Roman" w:cs="Times New Roman"/>
          <w:sz w:val="28"/>
          <w:szCs w:val="28"/>
        </w:rPr>
        <w:t xml:space="preserve">Chi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oà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rườ</w:t>
      </w:r>
      <w:r w:rsidR="00FC7DFA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FC7DFA">
        <w:rPr>
          <w:rFonts w:ascii="Times New Roman" w:hAnsi="Times New Roman" w:cs="Times New Roman"/>
          <w:sz w:val="28"/>
          <w:szCs w:val="28"/>
        </w:rPr>
        <w:t xml:space="preserve"> THCS Long </w:t>
      </w:r>
      <w:proofErr w:type="spellStart"/>
      <w:r w:rsidR="00FC7DFA">
        <w:rPr>
          <w:rFonts w:ascii="Times New Roman" w:hAnsi="Times New Roman" w:cs="Times New Roman"/>
          <w:sz w:val="28"/>
          <w:szCs w:val="28"/>
        </w:rPr>
        <w:t>Phướ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ộ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‘‘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quyê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ó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ũ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>’’.</w:t>
      </w:r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ho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A47A1">
        <w:rPr>
          <w:rFonts w:ascii="Times New Roman" w:hAnsi="Times New Roman" w:cs="Times New Roman"/>
          <w:sz w:val="28"/>
          <w:szCs w:val="28"/>
        </w:rPr>
        <w:t>thu</w:t>
      </w:r>
      <w:proofErr w:type="spellEnd"/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8B0A8C">
        <w:rPr>
          <w:rFonts w:ascii="Times New Roman" w:hAnsi="Times New Roman" w:cs="Times New Roman"/>
          <w:sz w:val="28"/>
          <w:szCs w:val="28"/>
        </w:rPr>
        <w:t xml:space="preserve"> 1</w:t>
      </w:r>
      <w:r w:rsidR="0043762B">
        <w:rPr>
          <w:rFonts w:ascii="Times New Roman" w:hAnsi="Times New Roman" w:cs="Times New Roman"/>
          <w:sz w:val="28"/>
          <w:szCs w:val="28"/>
        </w:rPr>
        <w:t xml:space="preserve"> </w:t>
      </w:r>
      <w:r w:rsidRPr="00BA47A1">
        <w:rPr>
          <w:rFonts w:ascii="Times New Roman" w:hAnsi="Times New Roman" w:cs="Times New Roman"/>
          <w:sz w:val="28"/>
          <w:szCs w:val="28"/>
        </w:rPr>
        <w:t xml:space="preserve">50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ế</w:t>
      </w:r>
      <w:r w:rsidR="008B0A8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8B0A8C">
        <w:rPr>
          <w:rFonts w:ascii="Times New Roman" w:hAnsi="Times New Roman" w:cs="Times New Roman"/>
          <w:sz w:val="28"/>
          <w:szCs w:val="28"/>
        </w:rPr>
        <w:t xml:space="preserve"> 2</w:t>
      </w:r>
      <w:r w:rsidR="0043762B">
        <w:rPr>
          <w:rFonts w:ascii="Times New Roman" w:hAnsi="Times New Roman" w:cs="Times New Roman"/>
          <w:sz w:val="28"/>
          <w:szCs w:val="28"/>
        </w:rPr>
        <w:t xml:space="preserve"> </w:t>
      </w:r>
      <w:r w:rsidRPr="00BA47A1">
        <w:rPr>
          <w:rFonts w:ascii="Times New Roman" w:hAnsi="Times New Roman" w:cs="Times New Roman"/>
          <w:sz w:val="28"/>
          <w:szCs w:val="28"/>
        </w:rPr>
        <w:t xml:space="preserve">00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uố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BA47A1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ừ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ó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ó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25, 30 hay 4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uố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ủ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ó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A47A1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chi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oà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quyê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ó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8B0A8C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651AD9" w:rsidRPr="00BA47A1" w:rsidRDefault="007F59E3" w:rsidP="00651AD9">
      <w:pPr>
        <w:spacing w:before="120" w:after="120" w:line="276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="006C5CB7" w:rsidRPr="00BA47A1">
        <w:rPr>
          <w:rFonts w:ascii="Times New Roman" w:hAnsi="Times New Roman" w:cs="Times New Roman"/>
          <w:sz w:val="28"/>
          <w:szCs w:val="28"/>
        </w:rPr>
        <w:t xml:space="preserve">: </w:t>
      </w:r>
      <w:r w:rsidR="00BA5793">
        <w:rPr>
          <w:rFonts w:ascii="Times New Roman" w:hAnsi="Times New Roman" w:cs="Times New Roman"/>
          <w:b/>
          <w:sz w:val="28"/>
          <w:szCs w:val="28"/>
        </w:rPr>
        <w:t>(</w:t>
      </w:r>
      <w:r w:rsidR="006C5CB7" w:rsidRPr="00BA47A1">
        <w:rPr>
          <w:rFonts w:ascii="Times New Roman" w:hAnsi="Times New Roman" w:cs="Times New Roman"/>
          <w:b/>
          <w:sz w:val="28"/>
          <w:szCs w:val="28"/>
        </w:rPr>
        <w:t>1.5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đ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>)</w:t>
      </w:r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r w:rsidR="00651AD9" w:rsidRPr="00BA47A1">
        <w:rPr>
          <w:rFonts w:ascii="Times New Roman" w:hAnsi="Times New Roman" w:cs="Times New Roman"/>
          <w:b/>
          <w:sz w:val="28"/>
          <w:szCs w:val="28"/>
        </w:rPr>
        <w:t>)</w:t>
      </w:r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25 m,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15 m. Ở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vườn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xây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bồn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hoa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5 m </w:t>
      </w:r>
      <w:proofErr w:type="spellStart"/>
      <w:r w:rsidR="00651AD9" w:rsidRPr="00BA47A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651AD9" w:rsidRPr="00BA47A1">
        <w:rPr>
          <w:rFonts w:ascii="Times New Roman" w:hAnsi="Times New Roman" w:cs="Times New Roman"/>
          <w:sz w:val="28"/>
          <w:szCs w:val="28"/>
        </w:rPr>
        <w:t xml:space="preserve"> 4 m. </w:t>
      </w:r>
    </w:p>
    <w:tbl>
      <w:tblPr>
        <w:tblStyle w:val="TableGrid"/>
        <w:tblW w:w="0" w:type="auto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2"/>
        <w:gridCol w:w="3738"/>
      </w:tblGrid>
      <w:tr w:rsidR="00651AD9" w:rsidTr="009D0316">
        <w:trPr>
          <w:trHeight w:val="1403"/>
        </w:trPr>
        <w:tc>
          <w:tcPr>
            <w:tcW w:w="6662" w:type="dxa"/>
          </w:tcPr>
          <w:p w:rsidR="00651AD9" w:rsidRPr="00BA47A1" w:rsidRDefault="00651AD9" w:rsidP="001B3EFB">
            <w:pPr>
              <w:pStyle w:val="ListParagraph"/>
              <w:numPr>
                <w:ilvl w:val="0"/>
                <w:numId w:val="3"/>
              </w:numPr>
              <w:spacing w:before="120"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ật</w:t>
            </w:r>
            <w:proofErr w:type="spellEnd"/>
            <w:r w:rsidR="008B0A8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51AD9" w:rsidRPr="00EF1545" w:rsidRDefault="00651AD9" w:rsidP="001B3EFB">
            <w:pPr>
              <w:pStyle w:val="ListParagraph"/>
              <w:numPr>
                <w:ilvl w:val="0"/>
                <w:numId w:val="3"/>
              </w:numPr>
              <w:spacing w:before="120"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8B0A8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8B0A8C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3738" w:type="dxa"/>
          </w:tcPr>
          <w:p w:rsidR="00651AD9" w:rsidRDefault="00651AD9" w:rsidP="001B3EFB">
            <w:pPr>
              <w:pStyle w:val="ListParagraph"/>
              <w:spacing w:before="120" w:after="120" w:line="276" w:lineRule="auto"/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F154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B85C4C1" wp14:editId="55DA2C14">
                  <wp:extent cx="1615440" cy="82677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8012" cy="904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59E3" w:rsidRPr="00BA47A1" w:rsidRDefault="007F59E3" w:rsidP="00651AD9">
      <w:pPr>
        <w:spacing w:before="120" w:after="120" w:line="276" w:lineRule="auto"/>
        <w:ind w:left="0" w:firstLine="0"/>
        <w:contextualSpacing/>
        <w:rPr>
          <w:rFonts w:ascii="Times New Roman" w:hAnsi="Times New Roman" w:cs="Times New Roman"/>
          <w:sz w:val="28"/>
          <w:szCs w:val="28"/>
        </w:rPr>
      </w:pPr>
    </w:p>
    <w:p w:rsidR="009D0316" w:rsidRDefault="006C5CB7" w:rsidP="009D0316">
      <w:pPr>
        <w:spacing w:line="276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Pr="00BA47A1">
        <w:rPr>
          <w:rFonts w:ascii="Times New Roman" w:hAnsi="Times New Roman" w:cs="Times New Roman"/>
          <w:sz w:val="28"/>
          <w:szCs w:val="28"/>
        </w:rPr>
        <w:t>:</w:t>
      </w:r>
      <w:r w:rsidR="00BA5793">
        <w:rPr>
          <w:rFonts w:ascii="Times New Roman" w:hAnsi="Times New Roman" w:cs="Times New Roman"/>
          <w:sz w:val="28"/>
          <w:szCs w:val="28"/>
        </w:rPr>
        <w:t xml:space="preserve"> </w:t>
      </w:r>
      <w:r w:rsidRPr="00BA47A1">
        <w:rPr>
          <w:rFonts w:ascii="Times New Roman" w:hAnsi="Times New Roman" w:cs="Times New Roman"/>
          <w:b/>
          <w:sz w:val="28"/>
          <w:szCs w:val="28"/>
        </w:rPr>
        <w:t>(1</w:t>
      </w:r>
      <w:r w:rsidR="00BA5793">
        <w:rPr>
          <w:rFonts w:ascii="Times New Roman" w:hAnsi="Times New Roman" w:cs="Times New Roman"/>
          <w:b/>
          <w:sz w:val="28"/>
          <w:szCs w:val="28"/>
        </w:rPr>
        <w:t>.0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đ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proofErr w:type="gramStart"/>
      <w:r w:rsidRPr="00BA47A1">
        <w:rPr>
          <w:rFonts w:ascii="Times New Roman" w:hAnsi="Times New Roman" w:cs="Times New Roman"/>
          <w:b/>
          <w:sz w:val="28"/>
          <w:szCs w:val="28"/>
        </w:rPr>
        <w:t xml:space="preserve">) 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ố</w:t>
      </w:r>
      <w:proofErr w:type="spellEnd"/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i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a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350 00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iêu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BA47A1">
        <w:rPr>
          <w:rFonts w:ascii="Times New Roman" w:hAnsi="Times New Roman" w:cs="Times New Roman"/>
          <w:sz w:val="28"/>
          <w:szCs w:val="28"/>
        </w:rPr>
        <w:t>Bố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i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u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7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ó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ì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, 3kg cam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  <w:proofErr w:type="spellStart"/>
      <w:r w:rsidRPr="00BA47A1">
        <w:rPr>
          <w:rFonts w:ascii="Times New Roman" w:hAnsi="Times New Roman" w:cs="Times New Roman"/>
          <w:sz w:val="28"/>
          <w:szCs w:val="28"/>
        </w:rPr>
        <w:t>sữ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A47A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proofErr w:type="gramStart"/>
      <w:r w:rsidRPr="00BA47A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gó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ì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6 50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k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-lo-gam cam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39 00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sữa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30 000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ố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inh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A47A1">
        <w:rPr>
          <w:rFonts w:ascii="Times New Roman" w:hAnsi="Times New Roman" w:cs="Times New Roman"/>
          <w:sz w:val="28"/>
          <w:szCs w:val="28"/>
        </w:rPr>
        <w:t>tiền</w:t>
      </w:r>
      <w:proofErr w:type="spellEnd"/>
      <w:r w:rsidRPr="00BA47A1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  <w:r w:rsidRPr="00BA47A1">
        <w:rPr>
          <w:rFonts w:ascii="Times New Roman" w:hAnsi="Times New Roman" w:cs="Times New Roman"/>
          <w:sz w:val="28"/>
          <w:szCs w:val="28"/>
        </w:rPr>
        <w:t xml:space="preserve"> </w:t>
      </w:r>
      <w:r w:rsidRPr="00BA47A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7F59E3" w:rsidRPr="009D0316" w:rsidRDefault="007F59E3" w:rsidP="009D0316">
      <w:pPr>
        <w:spacing w:line="276" w:lineRule="auto"/>
        <w:ind w:right="-14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Bà</w:t>
      </w:r>
      <w:r w:rsidR="006C5CB7" w:rsidRPr="00BA47A1">
        <w:rPr>
          <w:rFonts w:ascii="Times New Roman" w:hAnsi="Times New Roman" w:cs="Times New Roman"/>
          <w:b/>
          <w:sz w:val="28"/>
          <w:szCs w:val="28"/>
        </w:rPr>
        <w:t>i</w:t>
      </w:r>
      <w:proofErr w:type="spellEnd"/>
      <w:r w:rsidR="006C5CB7" w:rsidRPr="00BA47A1"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Pr="00BA47A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6C5CB7" w:rsidRPr="00BA47A1">
        <w:rPr>
          <w:rFonts w:ascii="Times New Roman" w:hAnsi="Times New Roman" w:cs="Times New Roman"/>
          <w:b/>
          <w:sz w:val="28"/>
          <w:szCs w:val="28"/>
        </w:rPr>
        <w:t>(1</w:t>
      </w:r>
      <w:r w:rsidR="00566174" w:rsidRPr="00BA47A1">
        <w:rPr>
          <w:rFonts w:ascii="Times New Roman" w:hAnsi="Times New Roman" w:cs="Times New Roman"/>
          <w:b/>
          <w:sz w:val="28"/>
          <w:szCs w:val="28"/>
        </w:rPr>
        <w:t>.5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BA47A1">
        <w:rPr>
          <w:rFonts w:ascii="Times New Roman" w:hAnsi="Times New Roman" w:cs="Times New Roman"/>
          <w:b/>
          <w:sz w:val="28"/>
          <w:szCs w:val="28"/>
        </w:rPr>
        <w:t>đ</w:t>
      </w:r>
      <w:r w:rsidR="00491C21" w:rsidRPr="00BA47A1">
        <w:rPr>
          <w:rFonts w:ascii="Times New Roman" w:hAnsi="Times New Roman" w:cs="Times New Roman"/>
          <w:b/>
          <w:sz w:val="28"/>
          <w:szCs w:val="28"/>
        </w:rPr>
        <w:t>iểm</w:t>
      </w:r>
      <w:proofErr w:type="spellEnd"/>
      <w:r w:rsidRPr="00BA47A1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BA47A1">
        <w:rPr>
          <w:rFonts w:ascii="Times New Roman" w:hAnsi="Times New Roman" w:cs="Times New Roman"/>
          <w:sz w:val="28"/>
          <w:szCs w:val="28"/>
          <w:lang w:val="sv-SE"/>
        </w:rPr>
        <w:t>Kết quả điều tra về loại quả ưa thích nhất đối với một số bạn trong lớp được ghi lại trong bảng dưới đây:</w:t>
      </w:r>
    </w:p>
    <w:tbl>
      <w:tblPr>
        <w:tblOverlap w:val="never"/>
        <w:tblW w:w="0" w:type="auto"/>
        <w:tblInd w:w="26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04"/>
        <w:gridCol w:w="949"/>
        <w:gridCol w:w="943"/>
        <w:gridCol w:w="949"/>
        <w:gridCol w:w="877"/>
        <w:gridCol w:w="885"/>
      </w:tblGrid>
      <w:tr w:rsidR="009D0316" w:rsidRPr="00362EDA" w:rsidTr="001B3EFB">
        <w:trPr>
          <w:trHeight w:hRule="exact" w:val="343"/>
          <w:tblHeader/>
        </w:trPr>
        <w:tc>
          <w:tcPr>
            <w:tcW w:w="904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949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943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ổi</w:t>
            </w:r>
            <w:proofErr w:type="spellEnd"/>
          </w:p>
        </w:tc>
        <w:tc>
          <w:tcPr>
            <w:tcW w:w="949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24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ổi</w:t>
            </w:r>
            <w:proofErr w:type="spellEnd"/>
          </w:p>
        </w:tc>
        <w:tc>
          <w:tcPr>
            <w:tcW w:w="877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885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chuối</w:t>
            </w:r>
            <w:proofErr w:type="spellEnd"/>
          </w:p>
        </w:tc>
      </w:tr>
      <w:tr w:rsidR="009D0316" w:rsidRPr="00362EDA" w:rsidTr="001B3EFB">
        <w:trPr>
          <w:trHeight w:hRule="exact" w:val="328"/>
        </w:trPr>
        <w:tc>
          <w:tcPr>
            <w:tcW w:w="904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6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chuối</w:t>
            </w:r>
            <w:proofErr w:type="spellEnd"/>
          </w:p>
        </w:tc>
        <w:tc>
          <w:tcPr>
            <w:tcW w:w="949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943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949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24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ổi</w:t>
            </w:r>
            <w:proofErr w:type="spellEnd"/>
          </w:p>
        </w:tc>
        <w:tc>
          <w:tcPr>
            <w:tcW w:w="877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885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chuối</w:t>
            </w:r>
            <w:proofErr w:type="spellEnd"/>
          </w:p>
        </w:tc>
      </w:tr>
      <w:tr w:rsidR="009D0316" w:rsidRPr="00362EDA" w:rsidTr="001B3EFB">
        <w:trPr>
          <w:trHeight w:hRule="exact" w:val="303"/>
        </w:trPr>
        <w:tc>
          <w:tcPr>
            <w:tcW w:w="904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949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6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chuối</w:t>
            </w:r>
            <w:proofErr w:type="spellEnd"/>
          </w:p>
        </w:tc>
        <w:tc>
          <w:tcPr>
            <w:tcW w:w="943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949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877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right="240"/>
              <w:jc w:val="right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khế</w:t>
            </w:r>
            <w:proofErr w:type="spellEnd"/>
          </w:p>
        </w:tc>
        <w:tc>
          <w:tcPr>
            <w:tcW w:w="885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24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</w:tr>
      <w:tr w:rsidR="009D0316" w:rsidRPr="00362EDA" w:rsidTr="001B3EFB">
        <w:trPr>
          <w:trHeight w:hRule="exact" w:val="335"/>
        </w:trPr>
        <w:tc>
          <w:tcPr>
            <w:tcW w:w="904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949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943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chuối</w:t>
            </w:r>
            <w:proofErr w:type="spellEnd"/>
          </w:p>
        </w:tc>
        <w:tc>
          <w:tcPr>
            <w:tcW w:w="949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877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chuối</w:t>
            </w:r>
            <w:proofErr w:type="spellEnd"/>
          </w:p>
        </w:tc>
        <w:tc>
          <w:tcPr>
            <w:tcW w:w="885" w:type="dxa"/>
            <w:shd w:val="clear" w:color="auto" w:fill="auto"/>
            <w:vAlign w:val="bottom"/>
          </w:tcPr>
          <w:p w:rsidR="009D0316" w:rsidRPr="00362EDA" w:rsidRDefault="009D0316" w:rsidP="001B3EFB">
            <w:pPr>
              <w:pStyle w:val="Khc0"/>
              <w:spacing w:after="0" w:line="276" w:lineRule="auto"/>
              <w:ind w:right="140"/>
              <w:jc w:val="right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</w:tr>
      <w:tr w:rsidR="009D0316" w:rsidRPr="00362EDA" w:rsidTr="001B3EFB">
        <w:trPr>
          <w:trHeight w:hRule="exact" w:val="343"/>
        </w:trPr>
        <w:tc>
          <w:tcPr>
            <w:tcW w:w="904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khế</w:t>
            </w:r>
            <w:proofErr w:type="spellEnd"/>
          </w:p>
        </w:tc>
        <w:tc>
          <w:tcPr>
            <w:tcW w:w="949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r w:rsidRPr="00362EDA">
              <w:rPr>
                <w:sz w:val="28"/>
                <w:szCs w:val="28"/>
              </w:rPr>
              <w:t>cam</w:t>
            </w:r>
          </w:p>
        </w:tc>
        <w:tc>
          <w:tcPr>
            <w:tcW w:w="943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949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k</w:t>
            </w:r>
            <w:r w:rsidRPr="00362EDA">
              <w:rPr>
                <w:sz w:val="28"/>
                <w:szCs w:val="28"/>
              </w:rPr>
              <w:t>hế</w:t>
            </w:r>
            <w:proofErr w:type="spellEnd"/>
          </w:p>
        </w:tc>
        <w:tc>
          <w:tcPr>
            <w:tcW w:w="877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ind w:firstLine="180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xoài</w:t>
            </w:r>
            <w:proofErr w:type="spellEnd"/>
          </w:p>
        </w:tc>
        <w:tc>
          <w:tcPr>
            <w:tcW w:w="885" w:type="dxa"/>
            <w:shd w:val="clear" w:color="auto" w:fill="auto"/>
          </w:tcPr>
          <w:p w:rsidR="009D0316" w:rsidRPr="00362EDA" w:rsidRDefault="009D0316" w:rsidP="001B3EFB">
            <w:pPr>
              <w:pStyle w:val="Khc0"/>
              <w:spacing w:after="0" w:line="276" w:lineRule="auto"/>
              <w:jc w:val="center"/>
              <w:rPr>
                <w:sz w:val="28"/>
                <w:szCs w:val="28"/>
              </w:rPr>
            </w:pPr>
            <w:proofErr w:type="spellStart"/>
            <w:r w:rsidRPr="00362EDA">
              <w:rPr>
                <w:sz w:val="28"/>
                <w:szCs w:val="28"/>
              </w:rPr>
              <w:t>khế</w:t>
            </w:r>
            <w:proofErr w:type="spellEnd"/>
          </w:p>
        </w:tc>
      </w:tr>
    </w:tbl>
    <w:p w:rsidR="007F59E3" w:rsidRPr="009D0316" w:rsidRDefault="009D0316" w:rsidP="009D0316">
      <w:p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 xml:space="preserve">        a)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tham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gia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lờ</w:t>
      </w:r>
      <w:r w:rsidR="00BB0967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>?</w:t>
      </w:r>
    </w:p>
    <w:p w:rsidR="004B7424" w:rsidRPr="009D0316" w:rsidRDefault="009D0316" w:rsidP="009D0316">
      <w:pPr>
        <w:spacing w:after="0" w:line="24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b)</w:t>
      </w:r>
      <w:r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thống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kê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1541" w:rsidRPr="009D0316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B91541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ưa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F59E3" w:rsidRPr="009D0316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7F59E3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yêu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="00FC7DFA" w:rsidRPr="009D0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7DFA" w:rsidRPr="009D0316">
        <w:rPr>
          <w:rFonts w:ascii="Times New Roman" w:hAnsi="Times New Roman" w:cs="Times New Roman"/>
          <w:sz w:val="28"/>
          <w:szCs w:val="28"/>
        </w:rPr>
        <w:t>nhấ</w:t>
      </w:r>
      <w:r w:rsidR="00BB0967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BB0967">
        <w:rPr>
          <w:rFonts w:ascii="Times New Roman" w:hAnsi="Times New Roman" w:cs="Times New Roman"/>
          <w:sz w:val="28"/>
          <w:szCs w:val="28"/>
        </w:rPr>
        <w:t>.</w:t>
      </w:r>
    </w:p>
    <w:p w:rsidR="004B7424" w:rsidRPr="00BA47A1" w:rsidRDefault="004B7424" w:rsidP="007F59E3">
      <w:pPr>
        <w:spacing w:before="120" w:after="12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B7424" w:rsidRPr="00BA47A1" w:rsidRDefault="004B7424" w:rsidP="007F59E3">
      <w:pPr>
        <w:spacing w:before="120" w:after="12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26635" w:rsidRPr="00F80E80" w:rsidRDefault="002F72B2" w:rsidP="00226635">
      <w:pPr>
        <w:spacing w:before="120" w:after="120" w:line="240" w:lineRule="auto"/>
        <w:ind w:left="0" w:firstLine="0"/>
        <w:contextualSpacing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F80E80">
        <w:rPr>
          <w:rFonts w:ascii="Times New Roman" w:hAnsi="Times New Roman" w:cs="Times New Roman"/>
          <w:i/>
          <w:sz w:val="28"/>
          <w:szCs w:val="28"/>
        </w:rPr>
        <w:t>----</w:t>
      </w:r>
      <w:proofErr w:type="spellStart"/>
      <w:r w:rsidRPr="00F80E80">
        <w:rPr>
          <w:rFonts w:ascii="Times New Roman" w:hAnsi="Times New Roman" w:cs="Times New Roman"/>
          <w:i/>
          <w:sz w:val="28"/>
          <w:szCs w:val="28"/>
        </w:rPr>
        <w:t>Hết</w:t>
      </w:r>
      <w:proofErr w:type="spellEnd"/>
      <w:r w:rsidRPr="00F80E80">
        <w:rPr>
          <w:rFonts w:ascii="Times New Roman" w:hAnsi="Times New Roman" w:cs="Times New Roman"/>
          <w:i/>
          <w:sz w:val="28"/>
          <w:szCs w:val="28"/>
        </w:rPr>
        <w:t>----</w:t>
      </w:r>
    </w:p>
    <w:p w:rsidR="00491C21" w:rsidRPr="001E42FF" w:rsidRDefault="00491C21" w:rsidP="00226635">
      <w:pPr>
        <w:spacing w:before="120" w:after="120" w:line="240" w:lineRule="auto"/>
        <w:ind w:left="0" w:firstLine="0"/>
        <w:contextualSpacing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A47A1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HƯỚNG DẪN CHẤM KIỂM TRA KÌ I - NĂM HỌC 2021-2022</w:t>
      </w:r>
    </w:p>
    <w:p w:rsidR="00491C21" w:rsidRPr="00BA47A1" w:rsidRDefault="00491C21" w:rsidP="00295E85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A47A1">
        <w:rPr>
          <w:rFonts w:ascii="Times New Roman" w:hAnsi="Times New Roman" w:cs="Times New Roman"/>
          <w:b/>
          <w:sz w:val="28"/>
          <w:szCs w:val="28"/>
          <w:lang w:val="nl-NL"/>
        </w:rPr>
        <w:t>MÔN TOÁN – KHỐI 6</w:t>
      </w:r>
    </w:p>
    <w:p w:rsidR="00491C21" w:rsidRPr="00BA47A1" w:rsidRDefault="00491C21" w:rsidP="007F59E3">
      <w:pPr>
        <w:spacing w:before="120" w:after="12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W w:w="1080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8676"/>
        <w:gridCol w:w="1134"/>
      </w:tblGrid>
      <w:tr w:rsidR="007F59E3" w:rsidRPr="00BA47A1" w:rsidTr="007120F2">
        <w:tc>
          <w:tcPr>
            <w:tcW w:w="108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ĐÁP SỐ -THANG ĐIỂM</w:t>
            </w:r>
          </w:p>
        </w:tc>
      </w:tr>
      <w:tr w:rsidR="000A6C62" w:rsidRPr="00BA47A1" w:rsidTr="007120F2">
        <w:trPr>
          <w:trHeight w:val="913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Bài 1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  </w:t>
            </w:r>
          </w:p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2.5đ</w:t>
            </w: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A6C62" w:rsidRPr="00BA47A1" w:rsidRDefault="000A6C62" w:rsidP="00866DC7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73.</w:t>
            </w:r>
            <w:r w:rsidR="00FC7DF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142 + 73.</w:t>
            </w:r>
            <w:r w:rsidR="00FC7DF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258 = 73. (142 + 258 )</w:t>
            </w:r>
          </w:p>
          <w:p w:rsidR="000A6C62" w:rsidRPr="00BA47A1" w:rsidRDefault="000A6C62" w:rsidP="00866DC7">
            <w:pPr>
              <w:ind w:left="930"/>
              <w:rPr>
                <w:rFonts w:ascii="Times New Roman" w:hAnsi="Times New Roman" w:cs="Times New Roman"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= 73. 400 = 292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5</w:t>
            </w:r>
          </w:p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5</w:t>
            </w:r>
          </w:p>
        </w:tc>
      </w:tr>
      <w:tr w:rsidR="000A6C62" w:rsidRPr="00BA47A1" w:rsidTr="007120F2">
        <w:tc>
          <w:tcPr>
            <w:tcW w:w="9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78"/>
                <w:sz w:val="28"/>
                <w:szCs w:val="28"/>
              </w:rPr>
              <w:object w:dxaOrig="2460" w:dyaOrig="1800">
                <v:shape id="_x0000_i1030" type="#_x0000_t75" style="width:145.5pt;height:106.5pt" o:ole="">
                  <v:imagedata r:id="rId17" o:title=""/>
                </v:shape>
                <o:OLEObject Type="Embed" ProgID="Equation.DSMT4" ShapeID="_x0000_i1030" DrawAspect="Content" ObjectID="_1707568335" r:id="rId1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7120F2">
            <w:pPr>
              <w:spacing w:before="120" w:after="120" w:line="240" w:lineRule="auto"/>
              <w:ind w:left="-108" w:firstLine="108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x 4</w:t>
            </w:r>
          </w:p>
        </w:tc>
      </w:tr>
      <w:tr w:rsidR="000A6C62" w:rsidRPr="00BA47A1" w:rsidTr="00D62620">
        <w:tc>
          <w:tcPr>
            <w:tcW w:w="9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62"/>
                <w:sz w:val="28"/>
                <w:szCs w:val="28"/>
              </w:rPr>
              <w:object w:dxaOrig="3400" w:dyaOrig="1460">
                <v:shape id="_x0000_i1031" type="#_x0000_t75" style="width:198pt;height:85.5pt" o:ole="">
                  <v:imagedata r:id="rId19" o:title=""/>
                </v:shape>
                <o:OLEObject Type="Embed" ProgID="Equation.DSMT4" ShapeID="_x0000_i1031" DrawAspect="Content" ObjectID="_1707568336" r:id="rId2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</w:t>
            </w:r>
          </w:p>
        </w:tc>
      </w:tr>
      <w:tr w:rsidR="000A6C62" w:rsidRPr="00BA47A1" w:rsidTr="007120F2"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68"/>
                <w:sz w:val="28"/>
                <w:szCs w:val="28"/>
              </w:rPr>
              <w:object w:dxaOrig="2360" w:dyaOrig="1480">
                <v:shape id="_x0000_i1032" type="#_x0000_t75" style="width:137.25pt;height:86.25pt" o:ole="">
                  <v:imagedata r:id="rId21" o:title=""/>
                </v:shape>
                <o:OLEObject Type="Embed" ProgID="Equation.DSMT4" ShapeID="_x0000_i1032" DrawAspect="Content" ObjectID="_1707568337" r:id="rId2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0A6C62" w:rsidRPr="00BA47A1" w:rsidRDefault="000A6C62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</w:t>
            </w:r>
          </w:p>
        </w:tc>
      </w:tr>
      <w:tr w:rsidR="007F59E3" w:rsidRPr="00BA47A1" w:rsidTr="007120F2"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Bài 2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 </w:t>
            </w:r>
          </w:p>
          <w:p w:rsidR="00566174" w:rsidRPr="00BA47A1" w:rsidRDefault="00566174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2.5đ</w:t>
            </w: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t>a/</w:t>
            </w:r>
            <w:r w:rsidR="003007C0" w:rsidRPr="00BA47A1">
              <w:rPr>
                <w:rFonts w:ascii="Times New Roman" w:hAnsi="Times New Roman" w:cs="Times New Roman"/>
                <w:bCs/>
                <w:position w:val="-42"/>
                <w:sz w:val="28"/>
                <w:szCs w:val="28"/>
              </w:rPr>
              <w:object w:dxaOrig="999" w:dyaOrig="999">
                <v:shape id="_x0000_i1033" type="#_x0000_t75" style="width:54.75pt;height:56.25pt" o:ole="">
                  <v:imagedata r:id="rId23" o:title=""/>
                </v:shape>
                <o:OLEObject Type="Embed" ProgID="Equation.DSMT4" ShapeID="_x0000_i1033" DrawAspect="Content" ObjectID="_1707568338" r:id="rId24"/>
              </w:object>
            </w: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048E" w:rsidRPr="00BA47A1" w:rsidRDefault="0016048E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7F59E3" w:rsidRPr="00BA47A1" w:rsidRDefault="0016048E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5</w:t>
            </w:r>
          </w:p>
          <w:p w:rsidR="0016048E" w:rsidRPr="00BA47A1" w:rsidRDefault="0016048E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16048E" w:rsidRPr="00BA47A1" w:rsidRDefault="0016048E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5</w:t>
            </w:r>
          </w:p>
        </w:tc>
      </w:tr>
      <w:tr w:rsidR="007F59E3" w:rsidRPr="00BA47A1" w:rsidTr="007120F2"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16048E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114"/>
                <w:sz w:val="28"/>
                <w:szCs w:val="28"/>
              </w:rPr>
              <w:object w:dxaOrig="2200" w:dyaOrig="2439">
                <v:shape id="_x0000_i1034" type="#_x0000_t75" style="width:124.5pt;height:138pt" o:ole="">
                  <v:imagedata r:id="rId25" o:title=""/>
                </v:shape>
                <o:OLEObject Type="Embed" ProgID="Equation.DSMT4" ShapeID="_x0000_i1034" DrawAspect="Content" ObjectID="_1707568339" r:id="rId2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16048E" w:rsidRPr="00BA47A1" w:rsidRDefault="0016048E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 x4</w:t>
            </w: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</w:tr>
      <w:tr w:rsidR="007F59E3" w:rsidRPr="00BA47A1" w:rsidTr="007120F2"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9D0316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9D0316">
              <w:rPr>
                <w:rFonts w:ascii="Times New Roman" w:eastAsia="Times New Roman" w:hAnsi="Times New Roman" w:cs="Times New Roman"/>
                <w:bCs/>
                <w:noProof/>
                <w:position w:val="-106"/>
                <w:sz w:val="28"/>
                <w:szCs w:val="28"/>
              </w:rPr>
              <w:object w:dxaOrig="1440" w:dyaOrig="2240">
                <v:shape id="_x0000_i1035" type="#_x0000_t75" style="width:84pt;height:129.75pt" o:ole="">
                  <v:imagedata r:id="rId27" o:title=""/>
                </v:shape>
                <o:OLEObject Type="Embed" ProgID="Equation.DSMT4" ShapeID="_x0000_i1035" DrawAspect="Content" ObjectID="_1707568340" r:id="rId2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16048E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FC7DFA" w:rsidRDefault="00FC7DFA" w:rsidP="0016048E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16048E" w:rsidRDefault="0016048E" w:rsidP="0016048E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</w:t>
            </w:r>
          </w:p>
          <w:p w:rsidR="00226635" w:rsidRDefault="00226635" w:rsidP="0016048E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226635" w:rsidRDefault="00226635" w:rsidP="0016048E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226635" w:rsidRPr="00BA47A1" w:rsidRDefault="00226635" w:rsidP="0016048E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</w:t>
            </w:r>
          </w:p>
        </w:tc>
      </w:tr>
      <w:tr w:rsidR="007F59E3" w:rsidRPr="00BA47A1" w:rsidTr="007120F2">
        <w:trPr>
          <w:trHeight w:val="431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lastRenderedPageBreak/>
              <w:t xml:space="preserve">Bài 3 </w:t>
            </w:r>
          </w:p>
          <w:p w:rsidR="007F59E3" w:rsidRPr="00BA47A1" w:rsidRDefault="00566174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1</w:t>
            </w:r>
            <w:r w:rsidR="007F59E3"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đ</w:t>
            </w: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ind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>Gọi là x số sách giáo khoa mà chi Đoàn trường đã quyên góp được (x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sym w:font="Symbol" w:char="F0CE"/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 xml:space="preserve">N* và </w:t>
            </w: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object w:dxaOrig="1600" w:dyaOrig="279">
                <v:shape id="_x0000_i1036" type="#_x0000_t75" style="width:79.5pt;height:14.25pt" o:ole="">
                  <v:imagedata r:id="rId29" o:title=""/>
                </v:shape>
                <o:OLEObject Type="Embed" ProgID="Equation.DSMT4" ShapeID="_x0000_i1036" DrawAspect="Content" ObjectID="_1707568341" r:id="rId30"/>
              </w:object>
            </w:r>
            <w:r w:rsidRPr="00BA47A1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fr-FR"/>
              </w:rPr>
              <w:t>)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 xml:space="preserve">                      </w:t>
            </w:r>
          </w:p>
          <w:p w:rsidR="007F59E3" w:rsidRPr="00BA47A1" w:rsidRDefault="007F59E3" w:rsidP="00013F99">
            <w:pPr>
              <w:spacing w:before="120" w:after="120" w:line="240" w:lineRule="auto"/>
              <w:ind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</w:t>
            </w:r>
          </w:p>
        </w:tc>
      </w:tr>
      <w:tr w:rsidR="007F59E3" w:rsidRPr="00BA47A1" w:rsidTr="007120F2">
        <w:trPr>
          <w:trHeight w:val="431"/>
        </w:trPr>
        <w:tc>
          <w:tcPr>
            <w:tcW w:w="99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 xml:space="preserve">Theo đề bài </w:t>
            </w: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ta  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66"/>
                <w:sz w:val="28"/>
                <w:szCs w:val="28"/>
                <w:lang w:val="fr-FR"/>
              </w:rPr>
              <w:object w:dxaOrig="3920" w:dyaOrig="1440">
                <v:shape id="_x0000_i1037" type="#_x0000_t75" style="width:195.75pt;height:1in" o:ole="">
                  <v:imagedata r:id="rId31" o:title=""/>
                </v:shape>
                <o:OLEObject Type="Embed" ProgID="Equation.DSMT4" ShapeID="_x0000_i1037" DrawAspect="Content" ObjectID="_1707568342" r:id="rId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</w:t>
            </w:r>
            <w:r w:rsidR="00566174"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2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5</w:t>
            </w:r>
          </w:p>
        </w:tc>
      </w:tr>
      <w:tr w:rsidR="007F59E3" w:rsidRPr="00BA47A1" w:rsidTr="007120F2">
        <w:trPr>
          <w:trHeight w:val="431"/>
        </w:trPr>
        <w:tc>
          <w:tcPr>
            <w:tcW w:w="9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>Ta có :</w:t>
            </w:r>
          </w:p>
          <w:p w:rsidR="007F59E3" w:rsidRPr="00BA47A1" w:rsidRDefault="007F59E3" w:rsidP="00013F99">
            <w:pPr>
              <w:spacing w:before="120" w:after="120" w:line="240" w:lineRule="auto"/>
              <w:ind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50"/>
                <w:sz w:val="28"/>
                <w:szCs w:val="28"/>
                <w:lang w:val="fr-FR"/>
              </w:rPr>
              <w:object w:dxaOrig="5760" w:dyaOrig="1260">
                <v:shape id="_x0000_i1038" type="#_x0000_t75" style="width:288.75pt;height:63pt" o:ole="">
                  <v:imagedata r:id="rId33" o:title=""/>
                </v:shape>
                <o:OLEObject Type="Embed" ProgID="Equation.DSMT4" ShapeID="_x0000_i1038" DrawAspect="Content" ObjectID="_1707568343" r:id="rId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</w:t>
            </w:r>
            <w:r w:rsidR="00566174"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2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5</w:t>
            </w:r>
          </w:p>
        </w:tc>
      </w:tr>
      <w:tr w:rsidR="007F59E3" w:rsidRPr="00BA47A1" w:rsidTr="007120F2">
        <w:trPr>
          <w:trHeight w:val="431"/>
        </w:trPr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 xml:space="preserve">Mà  </w:t>
            </w:r>
            <w:r w:rsidRPr="00BA47A1">
              <w:rPr>
                <w:rFonts w:ascii="Times New Roman" w:eastAsia="Times New Roman" w:hAnsi="Times New Roman" w:cs="Times New Roman"/>
                <w:bCs/>
                <w:noProof/>
                <w:position w:val="-6"/>
                <w:sz w:val="28"/>
                <w:szCs w:val="28"/>
                <w:lang w:val="fr-FR"/>
              </w:rPr>
              <w:object w:dxaOrig="1600" w:dyaOrig="279">
                <v:shape id="_x0000_i1039" type="#_x0000_t75" style="width:79.5pt;height:14.25pt" o:ole="">
                  <v:imagedata r:id="rId35" o:title=""/>
                </v:shape>
                <o:OLEObject Type="Embed" ProgID="Equation.DSMT4" ShapeID="_x0000_i1039" DrawAspect="Content" ObjectID="_1707568344" r:id="rId36"/>
              </w:object>
            </w:r>
          </w:p>
          <w:p w:rsidR="007F59E3" w:rsidRPr="00BA47A1" w:rsidRDefault="007F59E3" w:rsidP="00013F99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 </w:t>
            </w:r>
            <w:r w:rsidRPr="00BA47A1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1040" type="#_x0000_t75" style="width:15pt;height:12pt" o:ole="">
                  <v:imagedata r:id="rId37" o:title=""/>
                </v:shape>
                <o:OLEObject Type="Embed" ProgID="Equation.DSMT4" ShapeID="_x0000_i1040" DrawAspect="Content" ObjectID="_1707568345" r:id="rId38"/>
              </w:objec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x = 1800</w:t>
            </w: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Vậy </w:t>
            </w: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  <w:t>số sách giáo khoa mà chi Đoàn trường đã quyên góp được là 1800 cuốn</w:t>
            </w:r>
          </w:p>
          <w:p w:rsidR="007F59E3" w:rsidRPr="00BA47A1" w:rsidRDefault="007F59E3" w:rsidP="00013F99">
            <w:pPr>
              <w:spacing w:before="120" w:after="120" w:line="240" w:lineRule="auto"/>
              <w:ind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25</w:t>
            </w:r>
          </w:p>
        </w:tc>
      </w:tr>
      <w:tr w:rsidR="007F59E3" w:rsidRPr="00BA47A1" w:rsidTr="007120F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6C5CB7">
            <w:pPr>
              <w:spacing w:before="120" w:after="120" w:line="240" w:lineRule="auto"/>
              <w:ind w:left="202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Bài 4</w:t>
            </w:r>
            <w:r w:rsidR="006C5CB7"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: 1.5</w:t>
            </w: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đ</w:t>
            </w: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ậ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iề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à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25 m,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iề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rộ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15 m. Ở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giữ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gườ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xây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ồ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o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o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ộ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à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éo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5 m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4 m. </w:t>
            </w:r>
          </w:p>
          <w:p w:rsidR="007F59E3" w:rsidRPr="00BA47A1" w:rsidRDefault="007F59E3" w:rsidP="00013F99">
            <w:pPr>
              <w:spacing w:before="120" w:after="120" w:line="240" w:lineRule="auto"/>
              <w:ind w:left="36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a/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ật</w:t>
            </w:r>
            <w:proofErr w:type="spellEnd"/>
          </w:p>
          <w:p w:rsidR="007F59E3" w:rsidRPr="00BA47A1" w:rsidRDefault="007F59E3" w:rsidP="00013F99">
            <w:pPr>
              <w:spacing w:before="120" w:after="120" w:line="240" w:lineRule="auto"/>
              <w:ind w:left="360" w:firstLine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proofErr w:type="gram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/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Pr="00BA47A1">
              <w:rPr>
                <w:rFonts w:ascii="Times New Roman" w:hAnsi="Times New Roman" w:cs="Times New Roman"/>
                <w:noProof/>
              </w:rPr>
              <w:t xml:space="preserve"> </w:t>
            </w: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a/ Diện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ật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</w:p>
          <w:p w:rsidR="007F59E3" w:rsidRPr="00BA47A1" w:rsidRDefault="0097362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F59E3" w:rsidRPr="00BA47A1">
              <w:rPr>
                <w:rFonts w:ascii="Times New Roman" w:hAnsi="Times New Roman" w:cs="Times New Roman"/>
                <w:sz w:val="28"/>
                <w:szCs w:val="28"/>
              </w:rPr>
              <w:t>5 .</w:t>
            </w:r>
            <w:proofErr w:type="gramEnd"/>
            <w:r w:rsidR="007F59E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15 = 375 (m</w:t>
            </w:r>
            <w:r w:rsidR="007F59E3" w:rsidRPr="00BA47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7F59E3" w:rsidRPr="00BA47A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ồ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o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o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5 .</w:t>
            </w:r>
            <w:proofErr w:type="gram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4 : 2 = 10 (m</w:t>
            </w:r>
            <w:r w:rsidRPr="00BA47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 xml:space="preserve">Diện tích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h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vườ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</w:p>
          <w:p w:rsidR="007F59E3" w:rsidRPr="00BA47A1" w:rsidRDefault="007F59E3" w:rsidP="00013F99">
            <w:pPr>
              <w:spacing w:before="120" w:after="120" w:line="240" w:lineRule="auto"/>
              <w:ind w:firstLine="0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fr-FR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375 – 10 = 365 (m</w:t>
            </w:r>
            <w:r w:rsidRPr="00BA47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</w:p>
          <w:p w:rsidR="007F59E3" w:rsidRPr="00BA47A1" w:rsidRDefault="007F59E3" w:rsidP="00013F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F59E3" w:rsidRPr="00BA47A1" w:rsidRDefault="007F59E3" w:rsidP="00013F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F59E3" w:rsidRPr="00BA47A1" w:rsidRDefault="007F59E3" w:rsidP="00013F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F59E3" w:rsidRPr="00BA47A1" w:rsidRDefault="007F59E3" w:rsidP="00013F9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F59E3" w:rsidRPr="00BA47A1" w:rsidRDefault="00973623" w:rsidP="00013F99">
            <w:p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7F59E3" w:rsidRPr="00BA47A1" w:rsidRDefault="007F59E3" w:rsidP="00013F99">
            <w:p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7F59E3" w:rsidRPr="00BA47A1" w:rsidRDefault="007F59E3" w:rsidP="00013F99">
            <w:pPr>
              <w:ind w:left="0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0.</w:t>
            </w:r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6C5CB7" w:rsidRPr="00BA47A1" w:rsidTr="007120F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5CB7" w:rsidRPr="00BA47A1" w:rsidRDefault="006C5CB7" w:rsidP="006C5CB7">
            <w:pPr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u w:val="single"/>
              </w:rPr>
              <w:t>Bài 5 1đ</w:t>
            </w: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5CB7" w:rsidRPr="00BA47A1" w:rsidRDefault="006C5CB7" w:rsidP="006C5CB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iề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A47A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040" w:dyaOrig="399">
                <v:shape id="Object 50" o:spid="_x0000_i1041" type="#_x0000_t75" style="width:252pt;height:20.25pt" o:ole="">
                  <v:imagedata r:id="rId39" o:title=""/>
                </v:shape>
                <o:OLEObject Type="Embed" ProgID="Equation.DSMT4" ShapeID="Object 50" DrawAspect="Content" ObjectID="_1707568346" r:id="rId40"/>
              </w:object>
            </w:r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ồng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5CB7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t>0.5 x2</w:t>
            </w:r>
          </w:p>
        </w:tc>
      </w:tr>
      <w:tr w:rsidR="007F59E3" w:rsidRPr="00BA47A1" w:rsidTr="007120F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6C5CB7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  <w:t>Bài 6</w:t>
            </w:r>
          </w:p>
          <w:p w:rsidR="007F59E3" w:rsidRPr="00BA47A1" w:rsidRDefault="006C5CB7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</w:pPr>
            <w:r w:rsidRPr="00BA47A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  <w:t>1</w:t>
            </w:r>
            <w:r w:rsidR="00566174" w:rsidRPr="00BA47A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  <w:t>.5</w:t>
            </w:r>
            <w:r w:rsidR="007F59E3" w:rsidRPr="00BA47A1"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  <w:t>đ</w:t>
            </w: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59E3" w:rsidRPr="00BA47A1" w:rsidRDefault="007F59E3" w:rsidP="00013F99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BA47A1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Kết quả điều tra về loại quả ưa thích nhất đối với một số bạn trong lớp được ghi lại trong bảng dưới đây:</w:t>
            </w:r>
          </w:p>
          <w:tbl>
            <w:tblPr>
              <w:tblOverlap w:val="never"/>
              <w:tblW w:w="0" w:type="auto"/>
              <w:tblInd w:w="265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000" w:firstRow="0" w:lastRow="0" w:firstColumn="0" w:lastColumn="0" w:noHBand="0" w:noVBand="0"/>
            </w:tblPr>
            <w:tblGrid>
              <w:gridCol w:w="904"/>
              <w:gridCol w:w="949"/>
              <w:gridCol w:w="943"/>
              <w:gridCol w:w="949"/>
              <w:gridCol w:w="877"/>
              <w:gridCol w:w="885"/>
            </w:tblGrid>
            <w:tr w:rsidR="00226635" w:rsidRPr="00362EDA" w:rsidTr="001B3EFB">
              <w:trPr>
                <w:trHeight w:hRule="exact" w:val="343"/>
                <w:tblHeader/>
              </w:trPr>
              <w:tc>
                <w:tcPr>
                  <w:tcW w:w="904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949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943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jc w:val="center"/>
                    <w:rPr>
                      <w:sz w:val="28"/>
                      <w:szCs w:val="28"/>
                    </w:rPr>
                  </w:pPr>
                  <w:proofErr w:type="spellStart"/>
                  <w:r>
                    <w:rPr>
                      <w:sz w:val="28"/>
                      <w:szCs w:val="28"/>
                    </w:rPr>
                    <w:t>ổi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240"/>
                    <w:rPr>
                      <w:sz w:val="28"/>
                      <w:szCs w:val="28"/>
                    </w:rPr>
                  </w:pPr>
                  <w:proofErr w:type="spellStart"/>
                  <w:r>
                    <w:rPr>
                      <w:sz w:val="28"/>
                      <w:szCs w:val="28"/>
                    </w:rPr>
                    <w:t>ổi</w:t>
                  </w:r>
                  <w:proofErr w:type="spellEnd"/>
                </w:p>
              </w:tc>
              <w:tc>
                <w:tcPr>
                  <w:tcW w:w="877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885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jc w:val="center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chuối</w:t>
                  </w:r>
                  <w:proofErr w:type="spellEnd"/>
                </w:p>
              </w:tc>
            </w:tr>
            <w:tr w:rsidR="00226635" w:rsidRPr="00362EDA" w:rsidTr="001B3EFB">
              <w:trPr>
                <w:trHeight w:hRule="exact" w:val="328"/>
              </w:trPr>
              <w:tc>
                <w:tcPr>
                  <w:tcW w:w="904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6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chuối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943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240"/>
                    <w:rPr>
                      <w:sz w:val="28"/>
                      <w:szCs w:val="28"/>
                    </w:rPr>
                  </w:pPr>
                  <w:proofErr w:type="spellStart"/>
                  <w:r>
                    <w:rPr>
                      <w:sz w:val="28"/>
                      <w:szCs w:val="28"/>
                    </w:rPr>
                    <w:t>ổi</w:t>
                  </w:r>
                  <w:proofErr w:type="spellEnd"/>
                </w:p>
              </w:tc>
              <w:tc>
                <w:tcPr>
                  <w:tcW w:w="877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885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jc w:val="center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chuối</w:t>
                  </w:r>
                  <w:proofErr w:type="spellEnd"/>
                </w:p>
              </w:tc>
            </w:tr>
            <w:tr w:rsidR="00226635" w:rsidRPr="00362EDA" w:rsidTr="001B3EFB">
              <w:trPr>
                <w:trHeight w:hRule="exact" w:val="303"/>
              </w:trPr>
              <w:tc>
                <w:tcPr>
                  <w:tcW w:w="904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6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chuối</w:t>
                  </w:r>
                  <w:proofErr w:type="spellEnd"/>
                </w:p>
              </w:tc>
              <w:tc>
                <w:tcPr>
                  <w:tcW w:w="943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949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877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right="240"/>
                    <w:jc w:val="right"/>
                    <w:rPr>
                      <w:sz w:val="28"/>
                      <w:szCs w:val="28"/>
                    </w:rPr>
                  </w:pPr>
                  <w:proofErr w:type="spellStart"/>
                  <w:r>
                    <w:rPr>
                      <w:sz w:val="28"/>
                      <w:szCs w:val="28"/>
                    </w:rPr>
                    <w:t>khế</w:t>
                  </w:r>
                  <w:proofErr w:type="spellEnd"/>
                </w:p>
              </w:tc>
              <w:tc>
                <w:tcPr>
                  <w:tcW w:w="885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24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</w:tr>
            <w:tr w:rsidR="00226635" w:rsidRPr="00362EDA" w:rsidTr="001B3EFB">
              <w:trPr>
                <w:trHeight w:hRule="exact" w:val="335"/>
              </w:trPr>
              <w:tc>
                <w:tcPr>
                  <w:tcW w:w="904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949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943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jc w:val="center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chuối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877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jc w:val="center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chuối</w:t>
                  </w:r>
                  <w:proofErr w:type="spellEnd"/>
                </w:p>
              </w:tc>
              <w:tc>
                <w:tcPr>
                  <w:tcW w:w="885" w:type="dxa"/>
                  <w:shd w:val="clear" w:color="auto" w:fill="auto"/>
                  <w:vAlign w:val="bottom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right="140"/>
                    <w:jc w:val="right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</w:tr>
            <w:tr w:rsidR="00226635" w:rsidRPr="00362EDA" w:rsidTr="001B3EFB">
              <w:trPr>
                <w:trHeight w:hRule="exact" w:val="343"/>
              </w:trPr>
              <w:tc>
                <w:tcPr>
                  <w:tcW w:w="904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khế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r w:rsidRPr="00362EDA">
                    <w:rPr>
                      <w:sz w:val="28"/>
                      <w:szCs w:val="28"/>
                    </w:rPr>
                    <w:t>cam</w:t>
                  </w:r>
                </w:p>
              </w:tc>
              <w:tc>
                <w:tcPr>
                  <w:tcW w:w="943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949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>
                    <w:rPr>
                      <w:sz w:val="28"/>
                      <w:szCs w:val="28"/>
                    </w:rPr>
                    <w:t>k</w:t>
                  </w:r>
                  <w:r w:rsidRPr="00362EDA">
                    <w:rPr>
                      <w:sz w:val="28"/>
                      <w:szCs w:val="28"/>
                    </w:rPr>
                    <w:t>hế</w:t>
                  </w:r>
                  <w:proofErr w:type="spellEnd"/>
                </w:p>
              </w:tc>
              <w:tc>
                <w:tcPr>
                  <w:tcW w:w="877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ind w:firstLine="180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xoài</w:t>
                  </w:r>
                  <w:proofErr w:type="spellEnd"/>
                </w:p>
              </w:tc>
              <w:tc>
                <w:tcPr>
                  <w:tcW w:w="885" w:type="dxa"/>
                  <w:shd w:val="clear" w:color="auto" w:fill="auto"/>
                </w:tcPr>
                <w:p w:rsidR="00226635" w:rsidRPr="00362EDA" w:rsidRDefault="00226635" w:rsidP="00226635">
                  <w:pPr>
                    <w:pStyle w:val="Khc0"/>
                    <w:spacing w:after="0" w:line="276" w:lineRule="auto"/>
                    <w:jc w:val="center"/>
                    <w:rPr>
                      <w:sz w:val="28"/>
                      <w:szCs w:val="28"/>
                    </w:rPr>
                  </w:pPr>
                  <w:proofErr w:type="spellStart"/>
                  <w:r w:rsidRPr="00362EDA">
                    <w:rPr>
                      <w:sz w:val="28"/>
                      <w:szCs w:val="28"/>
                    </w:rPr>
                    <w:t>khế</w:t>
                  </w:r>
                  <w:proofErr w:type="spellEnd"/>
                </w:p>
              </w:tc>
            </w:tr>
          </w:tbl>
          <w:p w:rsidR="007F59E3" w:rsidRPr="00BA47A1" w:rsidRDefault="007F59E3" w:rsidP="00013F99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:rsidR="007F59E3" w:rsidRPr="00226635" w:rsidRDefault="007F59E3" w:rsidP="00226635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proofErr w:type="gram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</w:t>
            </w:r>
            <w:proofErr w:type="gram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/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ao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nhiê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ạn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đã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am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gia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?</w:t>
            </w:r>
          </w:p>
          <w:p w:rsidR="007F59E3" w:rsidRPr="00BA47A1" w:rsidRDefault="007F59E3" w:rsidP="00B91541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proofErr w:type="gram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/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ập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ố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kê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91541" w:rsidRPr="00BA47A1">
              <w:rPr>
                <w:rFonts w:ascii="Times New Roman" w:hAnsi="Times New Roman" w:cs="Times New Roman"/>
                <w:sz w:val="28"/>
                <w:szCs w:val="28"/>
              </w:rPr>
              <w:t>về</w:t>
            </w:r>
            <w:proofErr w:type="spellEnd"/>
            <w:r w:rsidR="00B91541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ượng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bạ</w:t>
            </w:r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thích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loại</w:t>
            </w:r>
            <w:proofErr w:type="spellEnd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loại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bạn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lớp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yêu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thích</w:t>
            </w:r>
            <w:proofErr w:type="spellEnd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973623" w:rsidRPr="00BA47A1">
              <w:rPr>
                <w:rFonts w:ascii="Times New Roman" w:hAnsi="Times New Roman" w:cs="Times New Roman"/>
                <w:sz w:val="28"/>
                <w:szCs w:val="28"/>
              </w:rPr>
              <w:t>nhất</w:t>
            </w:r>
            <w:proofErr w:type="spellEnd"/>
            <w:r w:rsidR="000A6C62" w:rsidRPr="00BA47A1">
              <w:rPr>
                <w:rFonts w:ascii="Times New Roman" w:hAnsi="Times New Roman" w:cs="Times New Roman"/>
                <w:sz w:val="28"/>
                <w:szCs w:val="28"/>
              </w:rPr>
              <w:t xml:space="preserve"> ?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</w:tr>
      <w:tr w:rsidR="007F59E3" w:rsidRPr="00BA47A1" w:rsidTr="007120F2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Giải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7F59E3" w:rsidRPr="00BA47A1" w:rsidRDefault="007F59E3" w:rsidP="00013F99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a</w:t>
            </w:r>
            <w:proofErr w:type="gram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/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30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đã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tham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gia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trả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lời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ind w:left="0" w:firstLine="0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.5</w:t>
            </w:r>
          </w:p>
        </w:tc>
      </w:tr>
      <w:tr w:rsidR="007F59E3" w:rsidRPr="00BA47A1" w:rsidTr="00973623">
        <w:trPr>
          <w:trHeight w:val="2041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spacing w:before="120" w:after="120" w:line="240" w:lineRule="auto"/>
              <w:contextualSpacing/>
              <w:rPr>
                <w:rFonts w:ascii="Times New Roman" w:hAnsi="Times New Roman" w:cs="Times New Roman"/>
                <w:b/>
                <w:bCs/>
                <w:noProof/>
                <w:sz w:val="26"/>
                <w:szCs w:val="26"/>
                <w:u w:val="single"/>
              </w:rPr>
            </w:pPr>
          </w:p>
        </w:tc>
        <w:tc>
          <w:tcPr>
            <w:tcW w:w="8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b/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Bảng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thống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kê</w:t>
            </w:r>
            <w:proofErr w:type="spellEnd"/>
          </w:p>
          <w:p w:rsidR="007F59E3" w:rsidRPr="00BA47A1" w:rsidRDefault="007F59E3" w:rsidP="00013F99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73"/>
              <w:gridCol w:w="745"/>
              <w:gridCol w:w="761"/>
              <w:gridCol w:w="762"/>
              <w:gridCol w:w="992"/>
              <w:gridCol w:w="1014"/>
            </w:tblGrid>
            <w:tr w:rsidR="007F59E3" w:rsidRPr="00BA47A1" w:rsidTr="00973623">
              <w:tc>
                <w:tcPr>
                  <w:tcW w:w="1873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Các</w:t>
                  </w:r>
                  <w:proofErr w:type="spellEnd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loại</w:t>
                  </w:r>
                  <w:proofErr w:type="spellEnd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quả</w:t>
                  </w:r>
                  <w:proofErr w:type="spellEnd"/>
                </w:p>
              </w:tc>
              <w:tc>
                <w:tcPr>
                  <w:tcW w:w="745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Cam</w:t>
                  </w:r>
                </w:p>
              </w:tc>
              <w:tc>
                <w:tcPr>
                  <w:tcW w:w="761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Xoài</w:t>
                  </w:r>
                  <w:proofErr w:type="spellEnd"/>
                </w:p>
              </w:tc>
              <w:tc>
                <w:tcPr>
                  <w:tcW w:w="762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Ổi</w:t>
                  </w:r>
                  <w:proofErr w:type="spellEnd"/>
                </w:p>
              </w:tc>
              <w:tc>
                <w:tcPr>
                  <w:tcW w:w="992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Chuối</w:t>
                  </w:r>
                  <w:proofErr w:type="spellEnd"/>
                </w:p>
              </w:tc>
              <w:tc>
                <w:tcPr>
                  <w:tcW w:w="1014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Khế</w:t>
                  </w:r>
                  <w:proofErr w:type="spellEnd"/>
                </w:p>
              </w:tc>
            </w:tr>
            <w:tr w:rsidR="007F59E3" w:rsidRPr="00BA47A1" w:rsidTr="00973623">
              <w:tc>
                <w:tcPr>
                  <w:tcW w:w="1873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proofErr w:type="spellStart"/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Số</w:t>
                  </w:r>
                  <w:proofErr w:type="spellEnd"/>
                  <w:r w:rsidR="00973623"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="00973623"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bạn</w:t>
                  </w:r>
                  <w:proofErr w:type="spellEnd"/>
                  <w:r w:rsidR="00973623"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="00973623"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yêu</w:t>
                  </w:r>
                  <w:proofErr w:type="spellEnd"/>
                  <w:r w:rsidR="00973623"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  <w:proofErr w:type="spellStart"/>
                  <w:r w:rsidR="00973623"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thích</w:t>
                  </w:r>
                  <w:proofErr w:type="spellEnd"/>
                </w:p>
              </w:tc>
              <w:tc>
                <w:tcPr>
                  <w:tcW w:w="745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761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762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992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1014" w:type="dxa"/>
                </w:tcPr>
                <w:p w:rsidR="007F59E3" w:rsidRPr="00BA47A1" w:rsidRDefault="007F59E3" w:rsidP="00013F99">
                  <w:pPr>
                    <w:contextualSpacing/>
                    <w:jc w:val="center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A47A1">
                    <w:rPr>
                      <w:rFonts w:ascii="Times New Roman" w:hAnsi="Times New Roman" w:cs="Times New Roman"/>
                      <w:sz w:val="26"/>
                      <w:szCs w:val="26"/>
                    </w:rPr>
                    <w:t>4</w:t>
                  </w:r>
                </w:p>
              </w:tc>
            </w:tr>
          </w:tbl>
          <w:p w:rsidR="000A6C62" w:rsidRPr="00BA47A1" w:rsidRDefault="000A6C62" w:rsidP="00013F99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F59E3" w:rsidRPr="00BA47A1" w:rsidRDefault="000A6C62" w:rsidP="00013F99">
            <w:pPr>
              <w:spacing w:after="0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Loại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được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các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bạn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yêu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thích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nhất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quả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xoài</w:t>
            </w:r>
            <w:proofErr w:type="spellEnd"/>
            <w:r w:rsidRPr="00BA47A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59E3" w:rsidRPr="00BA47A1" w:rsidRDefault="007F59E3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.75</w:t>
            </w: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  <w:r w:rsidRPr="00BA47A1"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  <w:t>0.25</w:t>
            </w: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  <w:p w:rsidR="000A6C62" w:rsidRPr="00BA47A1" w:rsidRDefault="000A6C62" w:rsidP="00013F99">
            <w:pPr>
              <w:tabs>
                <w:tab w:val="left" w:pos="7230"/>
              </w:tabs>
              <w:spacing w:before="120" w:after="120" w:line="240" w:lineRule="auto"/>
              <w:contextualSpacing/>
              <w:rPr>
                <w:rFonts w:ascii="Times New Roman" w:hAnsi="Times New Roman" w:cs="Times New Roman"/>
                <w:bCs/>
                <w:noProof/>
                <w:sz w:val="26"/>
                <w:szCs w:val="26"/>
              </w:rPr>
            </w:pPr>
          </w:p>
        </w:tc>
      </w:tr>
    </w:tbl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hAnsi="Times New Roman" w:cs="Times New Roman"/>
          <w:sz w:val="26"/>
          <w:szCs w:val="26"/>
        </w:rPr>
      </w:pPr>
    </w:p>
    <w:p w:rsidR="007F59E3" w:rsidRPr="00BA47A1" w:rsidRDefault="007F59E3" w:rsidP="007F59E3">
      <w:pPr>
        <w:pStyle w:val="ListParagraph"/>
        <w:spacing w:before="120" w:after="120" w:line="240" w:lineRule="auto"/>
        <w:ind w:firstLine="0"/>
        <w:rPr>
          <w:rFonts w:ascii="Times New Roman" w:hAnsi="Times New Roman" w:cs="Times New Roman"/>
          <w:sz w:val="26"/>
          <w:szCs w:val="26"/>
        </w:rPr>
      </w:pPr>
    </w:p>
    <w:p w:rsidR="007F59E3" w:rsidRPr="00BA47A1" w:rsidRDefault="007F59E3" w:rsidP="007F59E3">
      <w:pPr>
        <w:spacing w:before="120" w:after="120" w:line="240" w:lineRule="auto"/>
        <w:contextualSpacing/>
        <w:rPr>
          <w:rFonts w:ascii="Times New Roman" w:hAnsi="Times New Roman" w:cs="Times New Roman"/>
          <w:sz w:val="26"/>
          <w:szCs w:val="26"/>
        </w:rPr>
      </w:pPr>
    </w:p>
    <w:p w:rsidR="00717845" w:rsidRPr="00BA47A1" w:rsidRDefault="00717845">
      <w:pPr>
        <w:rPr>
          <w:rFonts w:ascii="Times New Roman" w:hAnsi="Times New Roman" w:cs="Times New Roman"/>
        </w:rPr>
      </w:pPr>
    </w:p>
    <w:sectPr w:rsidR="00717845" w:rsidRPr="00BA47A1" w:rsidSect="00FC7DFA">
      <w:pgSz w:w="11907" w:h="16840" w:code="9"/>
      <w:pgMar w:top="680" w:right="680" w:bottom="680" w:left="6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MS Gothic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25AB4"/>
    <w:multiLevelType w:val="hybridMultilevel"/>
    <w:tmpl w:val="2214C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0126C7"/>
    <w:multiLevelType w:val="hybridMultilevel"/>
    <w:tmpl w:val="787CC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5DC448A"/>
    <w:multiLevelType w:val="hybridMultilevel"/>
    <w:tmpl w:val="650E4724"/>
    <w:lvl w:ilvl="0" w:tplc="E92255D6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">
    <w:nsid w:val="641127F5"/>
    <w:multiLevelType w:val="hybridMultilevel"/>
    <w:tmpl w:val="C4C08512"/>
    <w:lvl w:ilvl="0" w:tplc="A1801AB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027AFC"/>
    <w:multiLevelType w:val="hybridMultilevel"/>
    <w:tmpl w:val="41269C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473D12"/>
    <w:multiLevelType w:val="hybridMultilevel"/>
    <w:tmpl w:val="650E4724"/>
    <w:lvl w:ilvl="0" w:tplc="E92255D6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59E3"/>
    <w:rsid w:val="000A6C62"/>
    <w:rsid w:val="0016048E"/>
    <w:rsid w:val="001E42FF"/>
    <w:rsid w:val="00210578"/>
    <w:rsid w:val="00226635"/>
    <w:rsid w:val="00295E85"/>
    <w:rsid w:val="002F72B2"/>
    <w:rsid w:val="003007C0"/>
    <w:rsid w:val="0043762B"/>
    <w:rsid w:val="004824AC"/>
    <w:rsid w:val="00491C21"/>
    <w:rsid w:val="004B7424"/>
    <w:rsid w:val="00566174"/>
    <w:rsid w:val="00651AD9"/>
    <w:rsid w:val="006955DE"/>
    <w:rsid w:val="006C5CB7"/>
    <w:rsid w:val="007120F2"/>
    <w:rsid w:val="00717845"/>
    <w:rsid w:val="00734755"/>
    <w:rsid w:val="007F59E3"/>
    <w:rsid w:val="008160EE"/>
    <w:rsid w:val="00866DC7"/>
    <w:rsid w:val="008B0A8C"/>
    <w:rsid w:val="00946C66"/>
    <w:rsid w:val="00973623"/>
    <w:rsid w:val="009D0316"/>
    <w:rsid w:val="00A862AA"/>
    <w:rsid w:val="00B57ABB"/>
    <w:rsid w:val="00B91541"/>
    <w:rsid w:val="00BA47A1"/>
    <w:rsid w:val="00BA5793"/>
    <w:rsid w:val="00BB0967"/>
    <w:rsid w:val="00CA4830"/>
    <w:rsid w:val="00F80E80"/>
    <w:rsid w:val="00FC7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9E3"/>
    <w:pPr>
      <w:spacing w:after="200" w:line="360" w:lineRule="auto"/>
      <w:ind w:left="357" w:hanging="357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7F59E3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7F59E3"/>
    <w:pPr>
      <w:spacing w:after="0" w:line="240" w:lineRule="auto"/>
      <w:ind w:left="357" w:hanging="357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qFormat/>
    <w:locked/>
    <w:rsid w:val="007F59E3"/>
  </w:style>
  <w:style w:type="character" w:customStyle="1" w:styleId="Khc">
    <w:name w:val="Khác_"/>
    <w:basedOn w:val="DefaultParagraphFont"/>
    <w:link w:val="Khc0"/>
    <w:rsid w:val="009D0316"/>
    <w:rPr>
      <w:rFonts w:ascii="Times New Roman" w:eastAsia="Times New Roman" w:hAnsi="Times New Roman" w:cs="Times New Roman"/>
    </w:rPr>
  </w:style>
  <w:style w:type="paragraph" w:customStyle="1" w:styleId="Khc0">
    <w:name w:val="Khác"/>
    <w:basedOn w:val="Normal"/>
    <w:link w:val="Khc"/>
    <w:rsid w:val="009D0316"/>
    <w:pPr>
      <w:widowControl w:val="0"/>
      <w:spacing w:after="100" w:line="302" w:lineRule="auto"/>
      <w:ind w:left="0" w:firstLine="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663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663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9E3"/>
    <w:pPr>
      <w:spacing w:after="200" w:line="360" w:lineRule="auto"/>
      <w:ind w:left="357" w:hanging="357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7F59E3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7F59E3"/>
    <w:pPr>
      <w:spacing w:after="0" w:line="240" w:lineRule="auto"/>
      <w:ind w:left="357" w:hanging="357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qFormat/>
    <w:locked/>
    <w:rsid w:val="007F59E3"/>
  </w:style>
  <w:style w:type="character" w:customStyle="1" w:styleId="Khc">
    <w:name w:val="Khác_"/>
    <w:basedOn w:val="DefaultParagraphFont"/>
    <w:link w:val="Khc0"/>
    <w:rsid w:val="009D0316"/>
    <w:rPr>
      <w:rFonts w:ascii="Times New Roman" w:eastAsia="Times New Roman" w:hAnsi="Times New Roman" w:cs="Times New Roman"/>
    </w:rPr>
  </w:style>
  <w:style w:type="paragraph" w:customStyle="1" w:styleId="Khc0">
    <w:name w:val="Khác"/>
    <w:basedOn w:val="Normal"/>
    <w:link w:val="Khc"/>
    <w:rsid w:val="009D0316"/>
    <w:pPr>
      <w:widowControl w:val="0"/>
      <w:spacing w:after="100" w:line="302" w:lineRule="auto"/>
      <w:ind w:left="0" w:firstLine="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663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663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1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4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49</Words>
  <Characters>4274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2-16T13:22:00Z</cp:lastPrinted>
  <dcterms:created xsi:type="dcterms:W3CDTF">2022-02-16T13:30:00Z</dcterms:created>
  <dcterms:modified xsi:type="dcterms:W3CDTF">2022-02-28T08:43:00Z</dcterms:modified>
</cp:coreProperties>
</file>